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2:06:15.7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97 11509,'0'-24,"0"48,25 1,-1 0,-24 0,0 0,0-1,25-24,-25 25,0 0,25 0,-25 0,0-1,0 26,0-25,0 0,0-1,0 1,0 0,0 25,0-26,0 1,0 0,0 0,0 0,0-1,0 1,0 0,0 0,0 0,0 0,0-1,0 1,0 0,0 0,25-25,-25 25,25-25,-25 24</inkml:trace>
  <inkml:trace contextRef="#ctx0" brushRef="#br0" timeOffset="539.9159">19373 12105,'0'24,"25"-24,-25 25,0 0,24-25,-24 25,0 0,25 0,0-1,-25 1,0 0,25 0,-25 0,25-1,-25 1,24 0,-24 0,25-25,-25 25,25-25,0 0,-25-25,25 25,-1 0,1-25,0 25,0-25,24 0,-24 1,25 24,0-25,-1 0,1 0,-1 0,-24 1,25-1,-1 0,1 25,-25-25,0 0,-1 25,1-25,0 25,-25-24</inkml:trace>
  <inkml:trace contextRef="#ctx0" brushRef="#br0" timeOffset="8750.2767">11783 16371,'0'-25,"-25"25,0 0,0 0,0 0,1 0,24 25,-25-25,0 0,0 0,25 25,-25-25,1 0,24 25,-25-25,25 25,0-1,-25 1,25 0,0 0,0 0,-25-25,25 24,0 1,0 0,0 0,0 0,0-1,0 1,0 0,25-25,-25 25,0 0,0-1,25-24,-25 25,0 0,25 0,-25 0,0-1,0 1,24-25,-24 25,0 0,25-25,-25 25,0-1,0 1,0 0,0 0,25-25,-25 25,0-1,0 1,0 0,25-25,-25 25,0 0,25-25,-25 24,0 1,24 0,-24 0,25-25,-25 25,0-1,25-24,-25 25,25-25,-25 25,0 0,25-25,-25 25,0 0,24-25,-24 24,0 1,0 0,25-25,-25 25,0 0,0-1,25-24,-25 25,0 0,0 0,0 0,25-25,-25 24,0 1,0 0,0 0,0 0,0-1,0 1,0 0,0 0,0 0,-25-25,25 24,-25 1,25 0,-25-25,25 25,-24-25,24 25,-25-25,0 24,0-24,25 25,-25-25,1 0,24 25,-25-25,0 0,25 25,-25-25,0 0,1 25,-1-25,0 0,0 0,25 24,-25-24,1 0,-1 0,0 0,0 0,0 0,0 0,1 0,-1 0,0 0,0 0,0 0,1 0,24-24,-25 24,0 0,0 0,25-25,-25 25,1 0,-1-25,0 25,25-25,-25 25,0 0,1-25,-1 1,0 24,0-25,25 0,25 25,-25-25,25 25,0 0,-1 0</inkml:trace>
  <inkml:trace contextRef="#ctx0" brushRef="#br0" timeOffset="10238.6998">11931 18455,'0'24,"-24"-24,24 25,-25-25,25 25,-25-25,25 25,-25-25,25 25,0 0,0-1,0 1,25-25,-25 25,25 0,0-25,-1 0,1 0,0 0,0 0,0 0,-1 0,1 0,-25-25,25 25,0 0,0-25,-1 25,1 0,-25-25,25 25,-25-24,25 24,-25-25,0 0,25 25,-25-25,0 0,0 0,0 1,0-1,-25 25,0 0,25-25,-25 25,0 0,25-25,-24 25,-1 0,0 0,0 0,0 0,1 0,24 25,-25-25,0 0,25 25,-25-25,0 0,1 25,-1-25,25 24,-25-24</inkml:trace>
  <inkml:trace contextRef="#ctx0" brushRef="#br0" timeOffset="12289.162">10890 15801,'-25'0,"0"0,25 24,0 1,0 0,25-25,-25 25,0 0,25-1,-25 1,24-25,-24 25,0 0,25 0,-25-1,25-24,-25 25,0 0,25-25,-25 25,0 0,25-25,-25 24,24-24,-24 25,25-25,-25-25,25 1,-25-1,0 0,0 0,0 0,0 1,0-1,0 0,0 0,0 0,0-24,0 24,0 0,0 0,0 1,0-26,0 25,0 0,0 1,0-1,-25 0,25 0,0 0,0 1,0-1,-25 0,25 0,0 0,0 1,0-1,-24 25,24-25,0 0,0 0,0 0,24 25,1 0,0-24,0 24,0 0,-1-25,1 25,0 0,0-25,0 25,-1 0,1 0,0-25,0 25,0 0,0 0,-1-25,1 25,0 0,25 0,-26 0,1-24,0 24,0 0,0 0,-1 0,1 0,0 0,0-25,0 25,-1 0,1 0,0-25,0 25,0 0</inkml:trace>
  <inkml:trace contextRef="#ctx0" brushRef="#br0" timeOffset="13445.8764">11659 15404,'0'-25,"0"50,-25-25,0 25,0-25,0 0,1 24,-1-24,0 0,0 0,0 0,25 25,-24-25,-1 0,0 0,0 0,25 25,0 0,0 0,0-1,0 1,0 0,0 0,0 0,0-1,0 1,0 0,0 0,0 0,25-50,0 25,0-25,-1 25,1-25,0 25,-25-25,25 25,0 0,-1-24,1 24,0 0,-25-25,25 25,0 0,-1 0,1 0,0 0,0 0,-25 25,25-25,-1 0,-24 24,25-24,-25 25,25-25,-25 25,0 0,0 0,0-1,0 1,-25 0,25 0,-25-25,25 25,-24-25,24 24,-25-24,0 0,25 25,-25-25,0 0,1 0,-1 25,0-25,0 0,0 0,1 0,-1 25,0-25,0 0,0 0,1 0,-1 0,0 0,0 0,25-25</inkml:trace>
  <inkml:trace contextRef="#ctx0" brushRef="#br0" timeOffset="31094.1848">20291 16669,'24'0,"1"0,-25-25,25 25,0 0,0 0,-1 0,1 0,0 0,-25 25,25-25,-25 25,0-1,0 1,0 0,0 0,-25-25,25 25,-25-1,25 1,-25-25,25 25,-24-25,-1 25,0-25,25 25,-25-25,0 0,25 24,-24-24,-1 0,0 0,0 0,25 25,-25-25,1 0,-1 0,0 0,0 0,0 0,1 0,-1 0,0 0,0-25,0 25,1-24,24-1,24 25,1 0,-25-25,25 25,0 0,0 0,-25-25,24 25,1 0,0 0,0 0,0 25,-1-25,-24 25,0 0,25-25,-25 24,0 1,25-25,-25 25,0 0,25 0,-25-1,25-24,-25 25,24 0,1 0,-25 0,25-25,0 24,0-24,-1 0,-24 25,25-25</inkml:trace>
  <inkml:trace contextRef="#ctx0" brushRef="#br0" timeOffset="32405.7435">20886 16446,'0'24,"0"1,0 0,-25 0,25 0,0-1,0 1,0 0,0 0,-25 0,25-1,0 1,0 0,-25 0,25 0,0-1,0 1,0 0,0 0,-24 0,24-1,0 1,0 0,0 0,0 0,0-1,0-48,0-1,24 25,-24-25,0 0,0 0,25 25,-25-24,0-1,25 0,-25 0,25 0,-25 1,0-1,25 0,-25 0,25 0,-25 1,24 24,-24-25,25 0,0 0,0 25,-25-25,25 25,-1 0,1 0,0 0,0 0,0 0,-25 25,0 0,0 0,-25-25,0 25,0-25,0 24,1-24,-1 25,0-25,0 0,0 0,1 25,-1-25,0 0,25 25,25-25,-25 25,25-25,-25 24,24-24,-24 25,25 0,-25 0,25-25,-25 25,25-1,0 1,-25 0,24-25,-24 25,25-25,-25 25,25-25</inkml:trace>
  <inkml:trace contextRef="#ctx0" brushRef="#br0" timeOffset="33426.3202">21233 16942,'0'24,"0"1,0 0,0 0,-25-25,25 25,0-1,0 1,0 0,-24-25,24 25,0 0,0-1,0 1,0 0,0 0,0 0,0-50,0 0,0 0,0 0,0 1,0-1,24 0,-24 0,0 0,25 1,-25-1,25 0,-25 0,25 25,-25-25,25 25,-25-24,24 24,-24-25,25 25,0 0,0 0,0 0,-1 0,1 0,0 25,-25-1,0 1,-25-25,25 25,-25-25,25 25,-24-25,24 25,-25-25,0 24,0-24,25 25,25-25,0 0,0 0,-25 25,24-25,1 25,-25 0,0-1,0 1,0 0,-25-25,25 25,-24-25,24 25,-25-25,0 0,0 24,0-24,1 0,-1 0,0 25,0-25,0 0,1 0,-1 0,0-25,0 25,0 0,25-24</inkml:trace>
  <inkml:trace contextRef="#ctx0" brushRef="#br0" timeOffset="34323.0668">21779 16594,'25'0,"-1"0,1 25,0-25,0 0,0 0,-1 0,1 0,0 0,0 0,0 0,0 0,-1 0,1 0,0 0,0 0,0 0,-1 0,1 0,0 0,0 0,0 0,-25-25,24 25,1 0,0 0,0 0,0 0,-1 0,1 0</inkml:trace>
  <inkml:trace contextRef="#ctx0" brushRef="#br0" timeOffset="34753.7346">22201 16694,'0'0,"0"24,-25-24,25 25,0 0,-25-25,25 25,-25 0,25-1,-25 1,25 0,-24 0,24 0,-25-1,25 1,0 0,-25 0,25 0,0-1,0 1,-25 0,25 0,0 0,0-1,0 1</inkml:trace>
  <inkml:trace contextRef="#ctx0" brushRef="#br0" timeOffset="36981.6325">22721 16842,'25'0,"0"0,-25-24,25 24,0 0,-1-25,1 25,0 0,0 0,0 0,-1 0,1 0,0 0,0 0,0 0,-25 25,25-25,-25 24,0 1,0 0,0 0,-25-25,25 25,-25-1,0 1,0-25,25 25,-25-25,25 25,-24-25,-1 0,25 25,-25-25,0 0,25 24,-25-24,1 0,-1 0,0 0,0 25,0-25,1 0,24-25</inkml:trace>
  <inkml:trace contextRef="#ctx0" brushRef="#br0" timeOffset="37678.2259">23515 16768,'-25'0,"1"0,-1 0,0 0,0 0,0 0,1 0,-1 0,0 0,25 25,-25-25,0 25,1-25,24 24,-25-24,25 25,-25-25,0 25,0-25,25 25,0 0,-24-25,24 24,0 1,0 0,0 0,24-25,1 25,0-25,0 0,-25 24,25-24,-1 0,1 0,0 0,0 0,0 25,-1-25,1 0,0 0,0 0,0 0,-1 0,1 0,0-25</inkml:trace>
  <inkml:trace contextRef="#ctx0" brushRef="#br0" timeOffset="39017.9766">24086 16446,'0'-25,"0"0,0 50,0 0,0-1,0 1,0 0,0 0,0 0,-25-1,25 1,0 25,0-25,-25-1,25 1,0 0,0 0,0 0,-25-1,25 1,0 0,0 0,-25-25,25-25,-24 25,24-25,-25 25,25-25,-25 25,0-24,0 24,1 0,-1 0,0 0,25 24,-25-24,0 0,1 25,-1-25,25 25,-25-25,25 25,0 0,-25-25,25 24,0 1,0 0,0 0,25-25,-25 25,25-25,0 0,-25 24,24-24,1 0,0 0,0 0,0 0,-1 0,1 0,-25-24,25 24,0-25,0 0,-25 0,24 25,-24-25,0 1,25-1,-25 0,0 0,0 50,0 0,-25 0,25-1,0 1,-24 0,24 0,0 0,0-1,24-24,1 25,0-25,0 25,0-25,0 0,-1 0,1 0,0 0,0 0,0 0,-1 0</inkml:trace>
  <inkml:trace contextRef="#ctx0" brushRef="#br0" timeOffset="39689.6072">24309 16768,'0'-25,"25"25,0 0,-1 0,1 0,0 0,0 0,0 0,-1 0,1 0,0 25,0-25,0 25,-25 0,0-1,0 1,0 0,-25 0,25 0,-25-25,25 24,-25-24,25 25,-25-25,25 25,-24-25,24 25,-25-25,0 0,25 25,-25-25,0 0,1 0,24 24,-25-24,0 0,25-24,-25 24</inkml:trace>
  <inkml:trace contextRef="#ctx0" brushRef="#br0" timeOffset="40429.611">24954 16768,'-25'0,"25"-25,-25 25,0 0,1 0,-1 0,0 0,0 0,0 0,25 25,-24-25,-1 25,0 0,0-1,25 1,-25-25,25 25,-24 0,24 0,0-1,-25 1,25 0,0 0,25-25,-25 25,24-25,-24 24,25-24,0 25,0-25,0 0,-1 0,1 0,0 25,0-25,0 0,-1 0,1 0,0 0,0 0,0 0</inkml:trace>
  <inkml:trace contextRef="#ctx0" brushRef="#br0" timeOffset="45366.0352">18951 16421,'-25'0</inkml:trace>
  <inkml:trace contextRef="#ctx0" brushRef="#br0" timeOffset="46454.044">18902 16396,'24'25,"1"0,0-25,0 24,0-24,-1 0,1 0,-25 25,25-25,0 0,0 0,-1 0,1 0,0 0,0 0,0 0,-1 0,1-25,0 25,0 0,0-24,-1 24,1 0,-25-25,25 25,-25-25,0 0,0 0,0 0,0 1,-25 24,25-25,-25 25,25-25,-24 25,-1 0,0 0,0 0,25-25,-25 25,1 0,-1 0,0 0,25 25,-25-25,0 0,1 0,-1 0,25 25,-25-25,25 25,-25-25,0 24,1 1,24 0,-25-25,25 25,0 0,-25 0,25-1,-25 1,25 0,-25 0,25 0,-24-1,24 1,0 25,-25-25,25-1,0 1,0 0,0 0,0 0,0-1,0 1,0 0,0 0,0 0,25-1,-25 1,24-25,1 25,0-25,0 25,0-25,24 0,-24 0,0 0,0 0,-1 0,26 0,-25 0,24 0,1 0,-25 0,24 0,1 0,-25 0,24 0,-24 0,25 0,-25 0,-1 0,1 0,0-25,0 25,0 0</inkml:trace>
  <inkml:trace contextRef="#ctx0" brushRef="#br0" timeOffset="47433.4101">18753 15503,'0'0,"-25"0,25 25,25-25,-1 0,1 0,0 0,0 0,0 0,0 0,-1 0,1 0,0 0,0 0,24-25,-24 25,0 0,0 0,0 0,24 0,-24 0,0 0,0 0,-1 0,1 0,0 0</inkml:trace>
  <inkml:trace contextRef="#ctx0" brushRef="#br0" timeOffset="48189.578">19447 15304,'25'0,"-25"-24,25 24,0 0,-1 0,1-25,0 25,0 0,0 0,-1 0,1 0,0 0,0 0,0 0,-1 0,1 0,0 25,0-25,0 0,-25 24,25-24,-25 25,0 0,0 0,0 0,0 0,0-1,-25 1,25 0,-25 0,0 0,0-1,0 1,1 0,-1-25,0 25,0 0,0-25,1 0,-1 0,0 24,0-24,0 0,25-24</inkml:trace>
  <inkml:trace contextRef="#ctx0" brushRef="#br0" timeOffset="48761.4429">20241 15230,'-25'0,"0"0,25 25,-24-25,-1 0,25 25,-25-25,0 24,0-24,25 25,-24-25,24 25,-25-25,25 25,0 0,-25 0,25-1,0 1,0 0,25 0,0 0,-1-1,1-24,-25 25,25-25,0 25,0-25,-1 0,1 0,0 25,25-25,-26 0,1 0,0 0,0 0,0 0,24 0,-24 25,0-25,0 0,-1 0,1 0,-25-25</inkml:trace>
  <inkml:trace contextRef="#ctx0" brushRef="#br0" timeOffset="49457.6072">20489 14908,'0'-25,"0"0,0 0,25 0,0 25,-25-24,24 24,1 0,0 0,-25-25,25 25,0 0,-1 0,1 0,0 0,0 0,0 0,-1 0,-24 25,0-1,0 1,0 0,-24 0,24 0,-25-1,0 1,0 0,25 0,-25 0,1-25,-1 24,0 1,0 0,0 0,1-25,-1 25,0-25,0 24,0-24,1 25,48-25,1 0,0 0,0 0,24 0,-24 0,25 0,-1 0,1-25,-25 25,24 0,1 0,0 0,24 0,-24 0,-1 0,1 0,-25 0,24 0,1 0,-25 0,24 0,-24 0,0-24,0 24,0 0</inkml:trace>
  <inkml:trace contextRef="#ctx0" brushRef="#br0" timeOffset="62731.3378">15826 16818,'25'0,"-25"-25,24 25,1 0,0 0,0 0,0 0,-1 0,1 0,0 0,0 0,0 25,-25-1,24-24,-24 25,0 0,0 0,0 0,0-1,0 1,0 0,-24-25,24 25,-25-25,25 25,-25-25,0 0,0 24,1-24,-1 0,0 0,0 0,0 0,25-24</inkml:trace>
  <inkml:trace contextRef="#ctx0" brushRef="#br0" timeOffset="63341.236">16471 16718,'-25'-24,"0"24,25 24,-25-24,0 0,25 25,-24-25,24 25,-25-25,25 25,-25-25,25 25,-25-25,25 24,0 1,0 0,0 0,0 0,0-1,0 1,25 0,0-25,-25 25,25-25,-1 0,1 0,0 25,0-25,0 0,-1 0,1 0,0 0,0 0,0 0,-1 0,1 0,-25-25,25 25</inkml:trace>
  <inkml:trace contextRef="#ctx0" brushRef="#br0" timeOffset="63915.205">16892 16718,'-24'25,"24"0,-25 0,0 0,25-1,-25 1,0 0,25 0,-24-25,24 25,-25-1,25 1,-25-25,25 25,0 0,0 0,0-50</inkml:trace>
  <inkml:trace contextRef="#ctx0" brushRef="#br0" timeOffset="64289.2468">16669 16793,'0'25,"0"-1,25-24,-25 25,25 0,0 0,-1-25,-24 25,25-25,0 0,-25 24,25-24,0 0,-1 0,1 25,0-25,0 0,0 0,-1 0</inkml:trace>
  <inkml:trace contextRef="#ctx0" brushRef="#br0" timeOffset="65489.2378">17190 17016,'25'0,"-25"25,0 0,0-1,25-24,-25 25,0 0,0 0,24 0,-24-1,25 1,-25 0,25 0,-25 0,25-25,-25 24,25 1,-1-25,-24 25,25-25,-25-25,25 25,-25-25,0 1,0-1,0 0,0 0,0 0,0 1,0-1,0 0,-25 0,25 0,0 1,0-1,0 0,0 0,0-24,-25 24,25 0,0 0,0-24,0 24,0 0,0 0,0 0,0-24,0 24,-24 0,24 0,0 1,0-1,0 0,0 0,0 0,-25 25,25-24,0-1,0 0,0 0,25 25,-25-25,24 25,1 0,0 0,0 0,0 0,-1 0,1 0,0 0,0 0,0 0,24 0,-24 0,25 0,-25 0,24 0,-24 0,25 0,-1 0,1 0,-25 0,24 0,1 0,-25 0,24 0,-24 0,25 0,-26 0,1 0,0 0,0 0,0 0,-1 0,1 0,-25-25,25 25,0 0,0 0,-1 0,1 0,0 0,0 0,0 0,-1 0,1 0,0 0,0 0,0 0</inkml:trace>
  <inkml:trace contextRef="#ctx0" brushRef="#br0" timeOffset="67093.3277">17488 16570,'0'24,"0"1,0 0,0 0,0 0,24-1,-24 1,0 0,0 0,0 0,0-1,0 1,0 0,0 0,0 0,0-1,25 1,-25 0,0 0,0 0,25-25,-25 24,0-48,0-1,0 0,0 0,0 0,0 1,0-1,25 25,-25-25,0 0,0 0,0 1,0-1,0 0,0 0,0 0,0 1,25 24,-25-25,0 0,24 25,-24-25,25 25,-25-25,25 25,0 0,-25 25,0 0,0 0,-25 0,0-1,25 1,-25-25,25 25,-24-25,-1 0,25 25,25 0,-25-1,24 1,-24 0,25 0,-25 0,25-1,-25 1,25 0,-25 0,25-25,-25 25,25-25,-25 24,24-24</inkml:trace>
  <inkml:trace contextRef="#ctx0" brushRef="#br0" timeOffset="68138.7651">17934 17041,'0'25,"0"-1,0 1,0 0,0 0,0 0,0-1,0 1,0 0,0 0,0-50,0 0,0 0,0 1,0-1,0 0,25 0,-25 0,0 1,0-1,25 25,-25-25,0 0,25 25,-25-25,0 1,24-1,1 25,0 0,0 0,0 0,-25 25,24-25,-24 24,25-24,-25 25,0 0,-25 0,1 0,-1-25,25 24,-25 1,0-25,25 25,-25-25,50 0,-25-25,25 25,0 0,0 0,-1 0,1 0,-25 25,25-25,0 0,-25 25,25-25,-25 25,0-1,-25-24,0 25,0 0,0-25,25 25,-24-25,-1 0,0 25,0-25,0 24,1-24,-1 0,0 0,0 0,0 0,1 0</inkml:trace>
  <inkml:trace contextRef="#ctx0" brushRef="#br0" timeOffset="68866.2819">18232 16619,'25'0,"-1"0,1 0,0 0,0 0,0 0,-1 0,1 0,0 0,0 0,0 0,-1 0,1-25,0 25,0 0,0 0,-1 0,1 0,0 0,0 0,0 0,-1 0,1 0,-50 0</inkml:trace>
  <inkml:trace contextRef="#ctx0" brushRef="#br0" timeOffset="69281.3924">18430 16644,'0'25,"0"0,0-1,0 1,0 0,0 0,0 0,0-1,0 1,0 0,0 0,0 24,0-24,0 0,0 0,0 0,0-1,25 1,-25 0,0 0,0 0,25-25</inkml:trace>
  <inkml:trace contextRef="#ctx0" brushRef="#br0" timeOffset="73317.4152">15429 16768,'-25'25,"25"0,-25-25,25 24,0 1,-25-25,25 25,-24-25,24 25,-25-25,25 25,-25-1,0 1,25 0,-25-25,25 25,-24 0,-1-1,0 1,0 0,25 0,0-50</inkml:trace>
  <inkml:trace contextRef="#ctx0" brushRef="#br0" timeOffset="73734.3619">15106 16793,'25'25,"0"-1,0-24,0 25,-1-25,1 25,0-25,0 0,0 25,-1-25,1 25,0-25,0 0,0 24,-1-24,1 0,-25 25,25-25,0 0,0 25,-1-25,1 0,0 0,-25 25</inkml:trace>
  <inkml:trace contextRef="#ctx0" brushRef="#br0" timeOffset="75421.3411">13271 16743,'0'-25,"0"1,0-1,25 25,-1 0,-24-25,25 25,0 0,0-25,0 25,-1 0,1 0,0 0,0 25,0 0,-25 0,0-1,25 1,-25 0,0 0,0 0,0-1,-25 1,25 0,-25-25,25 25,-25 0,0-1,25 1,-25-25,1 25,-1 0,0-25,25 25,-25-25,0 0,1 24,-1-24,0 0,0 0,25-24,0-1,0 0,0 0,0 0,0 1,25 24,-25-25,25 25,-25-25,25 25,-1 0,1 0,0 25,0-25,0 25,-1-25,-24 24,25 1,0-25,0 25,0 0,0-25,-25 25,24-1,1-24,0 25,0-25,-25 25,25-25,-25 25,24-25,1 0,-25 25,25-25</inkml:trace>
  <inkml:trace contextRef="#ctx0" brushRef="#br0" timeOffset="76345.8094">13742 16694,'-25'0,"50"0,0 0,0 0,-25-25,25 25,-1 0,1 0,0-25,0 25,0 0,-1-25,1 25,0 0,0-25,0 25,-1 0,1 0,-25 25,-25-25,25 25,-24 0,24 0,-25-1,25 1,-25 0,0 0,25 0,-25-1,1 1,24 0,-25-25,25 25,0 0,-25-25,25 24,0 1,0-50,25 25,-25-24,25 24,-1-25,-24 0,25 25,-25-25,25 0,-25 1,25-1,-25 50,25-1,-25 1,0 0,24-25,-24 25,0 0,0-1,25 1,0 0,-25 0,0 0,25-25,-25 24,0 1,25-25,-25 25</inkml:trace>
  <inkml:trace contextRef="#ctx0" brushRef="#br0" timeOffset="76949.2627">12775 17388,'25'0,"-1"0,1 0,0 0,0 0,0 0,-1 0,1 25,0-25,0 0,0 0,-1 0,1 0,0 0,25 0,-26 0,26 0,-25 0,24 0,1 0,0 0,-1 0,26 0,-26-25,1 25,24 0,-24 0,0 0,24 0,-24 0,24 0,-24 0,24-25,0 25,-24 0,24 0,-24 0,0 0,24 0,-24-25,-1 25,1 0,0 0,-26 0,26 0,-25 0,0 0,-1 0,1 0,0 0</inkml:trace>
  <inkml:trace contextRef="#ctx0" brushRef="#br0" timeOffset="80773.0141">13097 17983,'0'25,"-25"-25,1 0,48 0,1 0,0 0,0 0,0 0,-1 0,1 0,0 0,-25-25,25 25,0 0,-1 0,1 0,0 0,0-24,0 24,-1 0,1 0,0 0,0-25,0 25,0 0</inkml:trace>
  <inkml:trace contextRef="#ctx0" brushRef="#br0" timeOffset="82454.4707">13345 18008,'0'25,"0"0,-25-25,25 25,0-1,0 1,0 0,0 0,0 0,0-1,0 1,0 0,0 0,0 0,-24-25,24 24,0 1,0 0,0-50,0 0,0 1,0-1,0 0,0 0,0 0,0 1,0-1,0 0,0 0,0 0,0 1,0-1,0 0,0 50,24-25,1 0,-25 25,25-25,-25 24,25-24,-25 25,25 0,-1 0,1 0,-25-1,25-24,-25 25,25 0,0 0,0-25,-1 25,1-25,-25 24,25-24,0 0,-25 25,25-25,-1 0,-24-25,0 1</inkml:trace>
  <inkml:trace contextRef="#ctx0" brushRef="#br0" timeOffset="83942.0927">12924 17512,'-25'25,"25"0,-25 0,25-1,0 1,0 0,-25 0,25 0,0-1,0 1,0 0,0 0,-25 24,25-24,0 0,0 0,0 24,0-24,0 25,0-25,0 24,0-24,0 25,0-26,0 1,0 0,0 0,25 0,-25-1,25 1,0 0,0 0,-25 0,24-25,1 24,0-24,0 25,0-25,-25 25,24-25,1 0,0 0,0 25,0-25,-1 0,1 0,0 0</inkml:trace>
  <inkml:trace contextRef="#ctx0" brushRef="#br0" timeOffset="84617.3583">13444 17487,'0'25,"25"-25,0 25,0 0,0 0,0-1,-1 1,-24 0,25 0,0 0,-25-1,25 1,0 0,-1 25,-24-26,25 1,0 0,0 0,0 24,-25-24,24 0,1 0,0 0,-25-1,25 26,-25-25,25 0,-25-1,0 1,24 0,-24 0,0 0,0-1,0 1,0 0,0 0,0 0,0-1,-24-24,24 25,-25 0,25 0,-25-25,25 25,-25-25</inkml:trace>
  <inkml:trace contextRef="#ctx0" brushRef="#br0" timeOffset="85709.4491">13817 17462,'24'0,"1"-24,0 24,0 0,0 0,-1 0,1 0,-25 24,0 1,0 0,0 0,-25-25,25 25,-24 0,24-1,24-24,1 0,-25 25,0 0,0 0,-25-25,25 25,-24-25,24 24,-25-24,25 25,-25-25,0 0,25 25,-25-25</inkml:trace>
  <inkml:trace contextRef="#ctx0" brushRef="#br0" timeOffset="86105.076">14213 17487,'0'25,"0"0,0 0,-24-25,24 25,0-1,0 1,-25-25,25 25,0 0,0 0,0-1,0 1,-25 0,25 0,0 0,-25-1,25 1,-25 0,25 0</inkml:trace>
  <inkml:trace contextRef="#ctx0" brushRef="#br0" timeOffset="86486.1841">14238 17686,'25'-25,"0"25,-25-25,25 25,-1 0,1-25,0 25,0 0,0 0,-1 0,1 0,0 0,-25 25,0 0,0 0,-25-25,25 25,-25-1,25 1,-24 0,-1 0,25 0,-25-1,0 1,0 0,1-25,24 25,24-25,1-25,0 25,0 0,-25-25,25 25,-1 0</inkml:trace>
  <inkml:trace contextRef="#ctx0" brushRef="#br0" timeOffset="88205.4219">14536 17909,'25'0,"0"0,-1-25,1 25,0 0,0 0,-25-25,25 25,-1 0,1 0,-25-24,25 24,0 0,0 0</inkml:trace>
  <inkml:trace contextRef="#ctx0" brushRef="#br0" timeOffset="89061.0264">14660 17859,'-25'0,"25"25</inkml:trace>
  <inkml:trace contextRef="#ctx0" brushRef="#br0" timeOffset="89946.9299">15478 17760,'-24'0,"-1"0,25 25,-25-25,0 25,25 0,-25-25,25 24,-24-24,24 25,-25 0,25 0,-25 0,25-1,-25 1,25 25,-25-25,25-1,-24 1,24 25,-25-25,25-1,0 26,0-25,0 0,0-1,0 1,0 0,0 0,0 24,25-24,-1 0,1 0,-25 0,25 0,0-25,0 24,-1-24,1 25,25-25,-25 25,-1-25,1 0,0 0,0 0,0 0,-1 0,1 0</inkml:trace>
  <inkml:trace contextRef="#ctx0" brushRef="#br0" timeOffset="91101.0561">15751 17909,'0'25,"0"0,25-1,-25 1,0 0,0 0,0 0,0-1,25 1,-25 0,0 0,0 24,25-24,-25 0,0 0,0 0,0-1,25-24,-25 25,0 0,0 0,0 0,0-50,0 0,0 0,0 0,0 1,-25-1,25 0,0 0,0 0,0 1,0-1,0 0,0 0,0 0,0 1,0-1,25 0,-25 0,0 0,24 25,-24-24,25 24,0-25,0 25,0-25,-1 25,1 0,0 0,-25 25,0 0,-25-1,0 1,1-25,24 25,-25-25,0 25,0-25,25 25,-25-25,1 0,24 24,-25-24,0 0,50 0,-25 25,25-25,-1 25,1-25,0 25,0-25,0 0,-1 25,1-25,0 24,0-24,0 25,-1-25,1 0,-25 25,25-25,0 0,-25 25</inkml:trace>
  <inkml:trace contextRef="#ctx0" brushRef="#br0" timeOffset="92108.4059">16074 18207,'0'24,"25"-24,-25 25,0 0,24 0,-24 0,0-1,25-24,-25 25,0 0,0 0,0 0,25-25,-25 24,0 1,0 0,25-25,-25 25,0-50,0 0,0 0,0 1,0-1,0 0,0 0,0 0,0 1,0-1,0 0,25 25,-25-25,0 0,24 25,1 0,0 0,0 0,0 0,-25 25,-25 0,25 0,-25-25,0 25,0-1,1-24,24 25,24-25,1 0,0 0,0 0,0 0,-1 25,-24 0,-24 0,-1-25,25 24,-25-24,0 25,0-25,1 0,-1 0,0 0,0 0</inkml:trace>
  <inkml:trace contextRef="#ctx0" brushRef="#br0" timeOffset="92708.3019">16471 17934,'24'0,"1"0,0 0,0 0,0 0,-1 0,1 0,0 0,0 0,0 0,0 0,-1-25,1 25,0 0,0 0,0 0,-1 0,-48 0</inkml:trace>
  <inkml:trace contextRef="#ctx0" brushRef="#br0" timeOffset="93013.4451">16644 17934,'0'25,"25"-25,-25 24,0 1,0 0,0 0,0 0,0-1,0 1,0 0,0 0,0 0,0-1,0 1,25-25,-25 25,0 0,0 0,0-1,0 1,0 0</inkml:trace>
  <inkml:trace contextRef="#ctx0" brushRef="#br0" timeOffset="93714.7674">16744 17611,'0'25,"24"-25,1 0,0 0,0 0,-25 25,25-25,-1 0,1 0,0 0,-25 25,25-25,0 0,-1 0,1 25,0-1,0-24,0 25,-25 0,24-25,1 25,-25 0,25-1,-25 1,25 0,-25 25,0-26,0 1,0 0,0 25,0-26,0 26,0-25,0 24,0-24,0 0,-25 0,25 24,-25-24,25 0,-25 0,25 0,-24-1,-1 1,0-25,25 25,-25-25,0 25,1-25,-1 25,0-25,0 0,0 25,1-25,-1 0,0 0,0 0</inkml:trace>
  <inkml:trace contextRef="#ctx0" brushRef="#br0" timeOffset="94925.0253">17264 17661,'0'-25,"25"25,-25-25,25 25,0 0,0 0,-1 0,1 0,0 0,-25 25,-25 0,0 0,1-25,24 25,-25-25,0 24,0-24,0 0,25 25,25-25,0 0,0 0,-25 25,25-25,-25 25,-25 0,0-1,0 1,0-25,1 25,-1-25,0 0,25 25,-25-25,0 0,1 0,-1 0</inkml:trace>
  <inkml:trace contextRef="#ctx0" brushRef="#br0" timeOffset="95505.2733">17587 17760,'0'25,"-25"0,25 0,-25-1,0 1,25 0,-24 0,-1-25,25 25,-25-1,0 1,0 0,25 0,-24-25,24 25</inkml:trace>
  <inkml:trace contextRef="#ctx0" brushRef="#br0" timeOffset="96112.9654">17612 17983,'0'-24,"24"24,1 0,0 0,0 0,0 0,0 0,-1 0,1 0,-25 24,0 1,-25-25,25 25,-24-25,-1 25,25 0,-25-25,0 24,0 1,0 0,1-25,24 25,-25-25,0 0,25 25,25-25,0 0,-1 0,1 0,0 0,0 0,0-25,0 25,-1 0,1 0,0 0,0 0,24 0,-24 0,0 0,0 0,0 0,-1 0,1 0</inkml:trace>
  <inkml:trace contextRef="#ctx0" brushRef="#br0" timeOffset="100963.1535">10195 17487,'-25'0,"50"0,0 0,0 0,-1 0,1 0,0 0,0 0,0 0,0 0,24 0,-24 0,0 0,24-25,-24 25,25 0,-25 0,-1 0,26-24,-25 24,0 0,-1 0,1 0,0 0,-25-25,25 25,0 0</inkml:trace>
  <inkml:trace contextRef="#ctx0" brushRef="#br0" timeOffset="101591.1459">10294 17190,'-25'0,"25"24,25-24,0 0,0 25,0-25,0 0,-1 0,1 0,25 0,-25-25,-1 25,26 0,-25 0,24-24,-24 24,25 0,-25 0,-1-25,26 25,-25 0,0 0,-1-25,1 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2:09:10.7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02 14784,'0'24,"25"-24,0 0,0 0,0 0,0 0,-1 0,1 0,0 0,0 0,0-24,-1 24,1 0,0 0,0 0,0 0,-1 0,1-25,0 25,0 0,0 0,-1 0,1 0,0 0,-25-25</inkml:trace>
  <inkml:trace contextRef="#ctx0" brushRef="#br0" timeOffset="552.1657">2853 14585,'25'0,"-1"0,1 0,0-25,0 25,0 0,0 0,24-24,-24 24,0 0,24 0,-24-25,0 25,0 0,0-25,-1 25,1 0,0 0,0-25,0 25,-1 0,-24-25,25 25,0 0</inkml:trace>
  <inkml:trace contextRef="#ctx0" brushRef="#br0" timeOffset="4364.1408">4887 14188,'25'0,"-25"25,0 0,0 0,0-1,-25 1,25 0,-25 0,25 0,0 0,-25-1,25 1,0 0,-25 0,25 0,-24-25,24 24,-25 1,0 0,25 0,-25 0,0-1,25 1,-24 0,24 0,-25-25,25 25,-25-25,25 24,0 1,25-25,0 0,-1-25,1 25,0 0,0-24,0 24,-1-25,26 25,0-25,-26 25,26-25,-25 0,25 25,-1-24,-24-1,25 25,-1-25,-24 25,0-25,0 0,-1 25,1 0,0-24,0 24</inkml:trace>
  <inkml:trace contextRef="#ctx0" brushRef="#br0" timeOffset="5120.0871">4936 14412,'0'-25,"-24"25,24 25,0-1,0 1,24-25,-24 25,25 0,-25 0,25-1,-25 26,25-25,-25 0,25-1,0 1,-25 25,24-25,1-1,-25 1,25 25,-25-25,25-1,-25 1,25 0,-25 0,24 0,-24-1,25 1,-25 0,0 0,0 0,25-1,-25 1,0 0,0 0,25-25,-25 25</inkml:trace>
  <inkml:trace contextRef="#ctx0" brushRef="#br0" timeOffset="17895.639">4664 15801,'0'24,"24"-24,1 0,0 0,0 0,-25 25,25-25,-1 0,1 0,25 0,-25 0,-1-25,26 25,-25 0,25 0,-26-24,26 24,0 0,-26-25,26 25,-25-25,24 0,-24 25,25-25,-25 25,-1-24,26-1,-25 0,0 25,-1-25,1 25,0-25,0 25,0-24,-25-1</inkml:trace>
  <inkml:trace contextRef="#ctx0" brushRef="#br0" timeOffset="18972.0241">5160 17066,'0'24,"25"1,-25 0,24 0,-24 0,25-1,-25 1,25 0,0 0,-25 24,25-24,-1 0,1 0,0 0,0-1,0 1,-1 0,1 0,0 0,0-25,0 25,-1-1,1 1,0-25,0 25,0-25,-25 25,0-50,0 0,0 0,0 1,0-26,-25 25,25 0,-25 0,25-24,-25-1,0 25,1-24,-1-1,0 1,-25-1,26 0,-1 1,0-1,0-24,0 49,-24-25,24 1,0-1,0 25,1-24,-1 24,0-25,0 26,0-1,1 0,24 0,-25 0,0 1,0-1,0 0,25 0,0 0,0 0,25 1,0-1,0 25,-25-25,25 25,-1-25,1 0,25 25,-25-24,-1-1,1 25,25-25,-25 0,24 0,-24 25,25-24,-26-1,26 25,-25-25,0 25,24-25,-24 25,0-25,0 25,-1-24,1 24,0-25,0 25,0 0,-1 0</inkml:trace>
  <inkml:trace contextRef="#ctx0" brushRef="#br0" timeOffset="19927.7091">5681 16619,'0'0,"0"25,0-50,24 25,-24-25,25 25,0-24,0-1,0 0,-1 0,1 0,0 1,0 24,-25-25,25 0,-1 25,-48 0,24 25,0 0,0-1,0 1,0 0,0 0,0 24,0-24,0 0,0 25,0-26,0 1,0 0,0 25,0-26,0 1,0 0,0 0,0 0,0-50,0 0,0 0,0 0,0 1,0-1,0 0,0 0,0 0,0 1,0-1,0 0,0 0,0 0,0 1,0-1,24 0,-24 50,25-25,-25 25,25-25,-25 24,25 1,0 0,-1 0,1 0,-25-1,25 1,0 0,0 0,0 24,-1-24,1 0,0 0,0 0,0-1,-1-24,1 25,0 0,-25 0,25-25,0 25,-1-1,1 1,0-25,-25 25,25-25</inkml:trace>
  <inkml:trace contextRef="#ctx0" brushRef="#br0" timeOffset="21215.7476">6896 13246,'0'25,"-25"-25,0 0,1 0,24 24,-25-24,0 25,0-25,25 25,-25-25,25 25,-24-25,-1 25,25-1,-25-24,25 25,-25-25,25 25,-25-25,25 25,-24-25,24 25,-25-1,25 1,-25 0,25 0,-25 0,25-1,-25-24,25 25,0 0,-24 0,24 0,0-1,0 1,0 0,-25-25,25 25,0 0,0-1,0 1,0 0,0 0,0 0,0-1,0 1,0 0,25 0,-25 0,0-1,0 1,24 0,-24 0,25 0,-25-1,25 1,-25 0,25 0,0 0,-25 0,24-25,-24 24,25 1,0 0,-25 0,25 0,0-25,-25 24,24 1,-24 0,25-25,0 25,-25 0,25-25,0 24,-25 1,24-25,1 25,-25 0,25-25,0 25,0-1,-1 1,1 0,0-25,0 25,0 0,-1-1,1 1,0 0,0 0,0 0,0-1,-1 1,1 0,0 0,0 24,0-24,-1 25,1-25,0-1,0 26,0-25,-1 25,1-26,-25 26,25-25,0 24,0 1,-1-25,1 24,0-24,0 25,0-1,-1 1,1 0,0-26,-25 26,25 0,0-1,-25 1,24-1,-24-24,25 25,-25-1,0 1,0 0,0-1,0 1,0 0,0-1,0 1,0-1,0 1,-25 0,25-26,-24 26,24-25,-25 24,0-24,0 0,0 0,1 0,-1-1,0 1,0 0,0 0,1-25,-1 25,0-25,0 24,0-24,1 0,-1 0,0 0,0 0,0-24,1 24,24-25,0 0</inkml:trace>
  <inkml:trace contextRef="#ctx0" brushRef="#br0" timeOffset="21759.597">8484 17413,'-25'0,"25"25,-25-1,25 1,0 0,0 0,0 0,0 0,0-1,25 1,-25 0,0 0,25 0,-25-1,24-24,-24 25,25 0,0 0,0 0,0-25,-1 0,1 0,0 0,-25-25,25 25,0-25,-1 0,1 25,-25-25,25 1,-25-1,0 0,0 0,0 0,0 1,0-1,-25-25,25 25,0 0,-25 1,1-1,24 0,-25 0,0 0,0 1,0-1,1 25</inkml:trace>
  <inkml:trace contextRef="#ctx0" brushRef="#br0" timeOffset="23303.8041">5929 13345,'0'-25,"0"50,24-25,-24 25,25-25,-25 25,25-25,-25 24,25-24,-25 25,25-25,-1 25,1 0,0 0,0-25,-25 24,25-24,-25 25,25 0,-1-25,-24 25,25-25,-25 25,25-25,-25 24,25 1,-25-50,0 1,0-1,-25 0,25 0,0 0,-25 1,25-1,0-25,-25 25,25 1,-24-1,24-25,-25 25,25 1,0-26,-25 25,25 0,0-24,-25 24,25 0,0 0,-25 0,25-24,0 24,0 0,-25 0,25 1,0-1,0 0,0 0,0 0,0 1,0-1,0 0,25 25,-25-25,25 0,0 1,-25-1,25 25,0-25,-1 0,1 0,0 1,25 24,-26-25,26 0,-25 0,24 25,-24-25,0 1,25 24,-26-25,1 25,0 0,0-25,0 25,-25-25</inkml:trace>
  <inkml:trace contextRef="#ctx0" brushRef="#br0" timeOffset="24231.7713">6747 12626,'-25'0,"25"24,-24-24,-1 0,0 25,0-25,0 25,1-25,-1 25,0-25,0 0,0 25,1-1,-1-24,0 0,25 25,-25-25,25 25,25-25,-25 25,0 0,25-25,-25 24,25-24,-25 25,24 0,1 0,-25 0,25-25,-25 24,25-24,0-24,-1 24,-24-25,25 25,0 0,-25-25,25 25,0 0,-1 0,-24-25,25 25,0 0,0 0,0 0,-25 25,24-25,-24 25,25-25,-25 25,0-1,0 1,-25 0,1 0,-1 0,0-1,0-24,0 25,1 0,-1 0,0-25,-25 25,26 0,-1-25,0 24,0-24,0 0,25 25,-24-25</inkml:trace>
  <inkml:trace contextRef="#ctx0" brushRef="#br0" timeOffset="28331.687">7839 14784,'0'-25,"0"0,24 25,-24-25,25 0,0 1,0-1,0 25,-25-25,24 25,1-25,0 25,0 0,0-25,-1 25,-24 25,25-25,0 25,0-25,-25 25,0 0,25-25,-25 24,0 1,0 0,0 0,0 0,0-1,0 1,0 0,0 0,0 0,-25-1,25 1,-25 0,25 0,-25 0,0-1,1 1,24 0,-25 0,0-25,25 25,-25-1,0 1,1-25,24 25,-25-25</inkml:trace>
  <inkml:trace contextRef="#ctx0" brushRef="#br0" timeOffset="29011.7544">8583 14387,'0'-25,"-25"25,25 25,-25-25,0 25,1-1,-1-24,25 25,-25-25,25 25,-25-25,25 25,-25-25,25 25,-24-25,24 24,0 1,-25 0,25 0,0 0,0-1,0 1,0 0,0 0,0 0,0-1,25 1,-25 0,24 0,-24 0,25-25,-25 24,25-24,0 25,0-25,-1 0,1 0,-25 25,25-25,0 0,0 0,-1-25,1 25,0 0,0 0,0 0,-1-25,1 25,0 0,0-24,0 24,-1-25,1 25,0-25,0 0,0 25,-1-25</inkml:trace>
  <inkml:trace contextRef="#ctx0" brushRef="#br0" timeOffset="29955.6388">8533 14064,'0'-25,"0"1,25 24,-25-25,25 25,-25-25,25 25,-25-25,24 0,1 25,-25-24,25-1,0 25,0-25,-1 25,1 0,0 0,-25 25,0 0,0-1,0 1,0 0,0 0,0 0,-25-1,25 1,-25 25,25-25,0-1,-24 1,24 0,-25 0,0 0,25-1,-25 1,25 0,0-50,25 25,0-25,0 1,-1-1,1 25,0-25,0 0,24 25,-24-25,0 1,25-1,-26 0,26 25,-25-25,0 0,-1 25,1-24,0 24,-25-25,25 25,0 0,-25-25</inkml:trace>
  <inkml:trace contextRef="#ctx0" brushRef="#br0" timeOffset="31439.6978">10021 14039,'0'25,"25"0,0-25,-25 25,25-25,0 0,-1 0,1-25,0 25,0-25,0 25,-25-25,24 25,-24-24,25 24,0-25,-25 0,25 25,-25-25,0 0,0 1,0-1,-25 25,0-25,0 25,1 0,-1 0,0 0,0 0,0 0,1 25,-1-25,0 0,0 0,0 25,1-25,-1 24,0-24,0 25,0-25,1 25,-1 0,0-25,0 25,0-1,1 1,24 0,0 0,0 0,0-1,0 1,0 0,0 0,24 0,-24-1,0 1,25 0,0 0,-25 0,25 0,0-1,-1 1,1 0,0-25,0 25,0-25,-1 0,1 25,0-25,25 0,-26 0,1 0,25 0,-25 0,24 0,-24-25,25 25,-1 0,-24-25,25 0,-1 25,-24-25,25 25,-25-24,24 24,-24-25,0 25,0-25,-1 25,1-25</inkml:trace>
  <inkml:trace contextRef="#ctx0" brushRef="#br0" timeOffset="31999.48">9575 13667,'0'0,"25"0,0-24,-1-1,1 25,0-25,0 25,0-25,-1 0,1 1,25 24,-25-25,-1 0,26 0,-25 25,0-25,-1 1,1 24,0-25,0 25,0 0,-25-25</inkml:trace>
  <inkml:trace contextRef="#ctx0" brushRef="#br0" timeOffset="32555.6057">10195 13022,'0'-24,"25"24,-25-25,25 25,-1-25,1 25,-25-25,25 25,-25-25,25 25,0 0,-25-24,25 24,-1 0,1-25,0 25,0 0,-25-25,25 25,-1 0,1 0,0 0,0 0,0 25,-1 0,1-25,-25 24,25 1,-25 0,0 0,0 0,0-1,0 1,0 0,0 0,-25 0,0-1,1 1,-1 0,25 0,-25 0,0 0,0-1,1 1,-1-25,0 25,0 0,0-25</inkml:trace>
  <inkml:trace contextRef="#ctx0" brushRef="#br0" timeOffset="33035.8182">10865 12774,'0'-24,"0"-1,0 50,-25-25,25 24,0 1,0 0,0 0,-25-25,25 25,0-1,0 1,0 0,0 0,0 0,0-1,0 1,25-25,0 25,0 0,-1 0,1-25,-25 24,25-24,0 0,-25 25,25-25,-1 0,1 25,0-25,0 0,0 0,-1 0,1 0,0 0</inkml:trace>
  <inkml:trace contextRef="#ctx0" brushRef="#br0" timeOffset="33675.7736">10890 12526,'0'-24,"0"-1,24 25,-24-25,25 25,0-25,0 25,0-25,-1 25,-24-24,25 24,0 0,0-25,0 25,-1 0,1 0,-25 25,25-25,-25 24,0 1,0 0,0 0,0 0,0-1,0 1,0 0,0 0,-25-25,25 25,-25-1,25 1,-24 0,-1 0,0 0,0-1,25-48,25 24,0-25,0 0,-1 25,1-25,25 0,-25 1,-1-1,26 0,-25 25,25-25,-26 0,26 1,-25 24,0-25,-1 25,1-25,0 25</inkml:trace>
  <inkml:trace contextRef="#ctx0" brushRef="#br0" timeOffset="35320.2982">11882 13320,'0'-25,"0"50,0 0,25-25,-25 25,0 0,24-25,-24 24,25 1,-25 0,25 0,-25 0,25-1,-25 1,25 0,-1 0,-24 0,25-1,0-24,-25 25,25 0,0-25,-25 25,24-25,-24 25,25-25,-25 24,-25-24,1 0,-1 0,0 0,0 0,0 25,1-25,-1 0,0 25,0-25,0 25,1-25,-1 25,0-1,25 1,-25 0,25 0,0 0,0-1,0 1,0 0,25-25,-25 25,25-25,0 0,-1 0,1-25,0 25,0-25,0 0,-1 1,1-1,-25 0,25 25,-25-25,25 0,0 1,-25-1,0 0,0 0,0 0,0 1,-25-1,25 50,0-1,0 1,0 0,0 0,0 0,25-1,-1 1,1-25,-25 25,25-25,0 0,0 0,-1 0,1 0,0 0,0 0,0-25,-1 25,1 0,0-25,0 25,0 0,0-24,-1 24,1 0,-25-25,25 25</inkml:trace>
  <inkml:trace contextRef="#ctx0" brushRef="#br0" timeOffset="35731.7848">12502 13469,'0'0,"-25"0,25-25,25 25,-25-25,25 25,0 0,-1-24,1 24,0 0,0-25,0 25,-1 0,1 0,0 0,0 0,0 0,-1 25,-24-1,25 1,-25 0,0 0,0 24,0-24,0 0,0 0,-25 0,25-1,-24 1,24 0,-25 0,25 0,-25-25,25 24</inkml:trace>
  <inkml:trace contextRef="#ctx0" brushRef="#br0" timeOffset="36123.262">12998 13345,'0'-25,"25"25,-25-25,0 1,0-1,0 50,-25-1,0 1,25 0,-25 0,25 0,-24-1,-1 1,25 0,-25 0,25 0,0-1,0 1,0 0,0 0,0 0,0-1,0 1,25-25,-25 25,25-25,-1 25,1-25,0 0,0 25,0-25,-1 0,26 0,-25 0,0 0,24-25,-24 25,25 0,-26 0,1-25,0 25,0 0,0 0,-1-25,1 25</inkml:trace>
  <inkml:trace contextRef="#ctx0" brushRef="#br0" timeOffset="41968.4328">11038 8806,'0'24,"0"1,0 0,-24 0,-1 0,25-1,0 1,-25 0,25 0,-25 0,0 0,25-1,-24 1,-1 0,25 0,-25 0,0-1,25 26,-25-25,25 0,-24-1,-1 1,25 0,-25 0,25 0,-25-1,25 1,-25 0,25 0,0 24,-24-24,24 0,-25 0,25 0,0-1,-25 1,25 0,-25 0,25 0,0-1,-25-24,25 25,0 0,0 0,-24-25,24 25,0-1,-25 1,25 0,0 0,0 0,-25-25,25 25,0-1</inkml:trace>
  <inkml:trace contextRef="#ctx0" brushRef="#br0" timeOffset="42944.328">14561 9128,'0'-25,"0"50,-25-25,25 25,-25-25,25 25,-25 0,25-1,-25-24,25 25,-24 0,-1 0,25 0,-25-1,0 26,0-25,-24 24,24-24,0 25,-24-1,24 1,-25 0,1-1,24 1,-25-25,1 24,-1 1,25-25,-24 24,24-24,-25 0,25 0,1 0,-1-1,25 1,-25 0,0-25,25 25,-25-25,25 25,-24-25,24 24,-25-24,25 25,0 0,0 0,-25-25</inkml:trace>
  <inkml:trace contextRef="#ctx0" brushRef="#br0" timeOffset="44273.6616">9649 10344,'0'0,"0"24,-24 1,24 0,-25 25,25-26,-25 26,0 0,0-1,1-24,-1 25,-25 24,25-24,-24-1,24 26,-25-26,1 26,-1-26,25 1,-24 0,24-1,-25 1,25-25,1-1,-26 1,25 0,0 0,1 0,-1-1,0-24,25 25,-25-25,25 25,-25-25</inkml:trace>
  <inkml:trace contextRef="#ctx0" brushRef="#br0" timeOffset="47597.3972">14710 13370,'24'0,"1"0,0 0,0 0,0 0,-1 0,1-25,25 25,-25 0,24-25,-24 25,25 0,-26 0,26-25,-25 25,0 0,-1 0,26-24,-25 24,0 0,-1 0,1 0,-25-25,25 25</inkml:trace>
  <inkml:trace contextRef="#ctx0" brushRef="#br0" timeOffset="48345.8248">14610 13122,'25'0,"0"0,0 0,0 0,24-25,-24 25,0 0,0 0,-1 0,26 0,-25-25,24 25,-24 0,0 0,25-25,-26 25,1 0,0 0,0 0,0 0</inkml:trace>
  <inkml:trace contextRef="#ctx0" brushRef="#br0" timeOffset="49382.3194">16793 12824,'25'0,"-50"0,0 0,1 0,24 25,-25-25,0 0,25 25,-25-25,0 24,0-24,1 25,-1 0,0 0,25 0,-25-25,25 24,0 1,-25 0,25 0,-24 0,24-1,0 26,0-25,-25 0,25 0,0-1,0 26,0-25,0 0,0-1,0 26,25-25,-25 0,24-1,-24 1,25 0,-25 0,25-25,0 25,0-1,-1 1,1-25,0 25,0-25,0 0,0 0,-1 0,1 0,0 0,0 0,0 0,-1 0,-24-25,25 25,0 0,-25-25,25 1,0 24,-25-25,24 0,-24 0,25 25,-25-25,0 1,25-26,-25 25,0 0,25 1,-25-1,0-25,0 25,0 1,0-1,0 0,0-25,-25 25,0 1,25-1,-25 0,1 0,-1 0,0 1,0-1,0 0,-24 25,24-25,0 0,0 25,1-24,-26 24,25 0,0 0,0 0,1 0</inkml:trace>
  <inkml:trace contextRef="#ctx0" brushRef="#br0" timeOffset="49837.6402">17463 13295,'-25'25,"25"0,0 0,-25-25,25 25,25-25,0-25,-25 0</inkml:trace>
  <inkml:trace contextRef="#ctx0" brushRef="#br0" timeOffset="50681.4232">18331 12750,'0'-25,"0"0,0 0,0 0,-25 25,0 0,1 0,-1 0,0 25,0-25,0 0,1 25,-1-25,0 25,0-25,25 25,-25-25,25 24,-24 1,-1 0,25 0,-25 0,25-1,0 1,-25 0,25 0,0 0,0-1,25 1,0-25,-25 25,25-25,-1 0,1 0,0 0,0-25,0 25,-1-25,1 25,0-24,0 24,-25-25,25 0,-1 25,1-25,0 25,-25-25,25 1,-25-1,25 25,-25-25,0 0,0 50,0 0,0 0,0-1,0 1,0 0,0 25,0-26,0 1,0 25,0-25,0 24,0-24,0 25,0-25,0 24,0-24,0 0,0 0,0-1,0 1,0 0,0 0,0 0,0-1,0 1</inkml:trace>
  <inkml:trace contextRef="#ctx0" brushRef="#br0" timeOffset="51481.5916">19100 12526,'0'0,"0"-24,0-1,-25 25,0 0,1 0,-1 0,0 0,0 25,0-1,1-24,-1 25,0 0,0-25,25 25,-25 0,0-1,1 1,-1 0,25 0,-25-25,0 25,25-1,-25 1,25 0,0 0,0 0,0-1,0 1,0 0,0 0,25 0,0-1,0-24,0 0,-1 0,1 0,0-24,0 24,0-25,0 0,-1 0,1 0,-25 1,25-1,-25 0,25 25,-25-25,0 0,0 1,0-1,0 50,0-1,0 1,0 0,0 0,0 0,0-1,0 1,0 25,0-25,0-1,0 1,0 25,0-25,0 24,0-24,0 0,0 25,0-26,0 1,0 25,0-25,0-1,0 1,0 0,0 0,0 0,25-25</inkml:trace>
  <inkml:trace contextRef="#ctx0" brushRef="#br0" timeOffset="52025.7331">19919 12601,'0'-25,"0"0,0 0,0 1,-25 24,0 0,0 0,0 0,0 0,25 24,-24-24,-1 25,0-25,0 25,0 0,1-25,24 25,-25-1,0 1,0-25,25 25,-25 0,25 0,0-1,0 1,0 0,0 0,0 0,0-1,0 1,25 0,0-25,-25 25,25 0,0-25,-1 24,1 1,0-25,0 25,0 0,24-25,-24 25,0-25,0 24,0 1,-1-25,1 25,0 0,0-25</inkml:trace>
  <inkml:trace contextRef="#ctx0" brushRef="#br0" timeOffset="54565.3061">19695 12626,'25'0,"-25"-25,25 25,0 0,-1 0,-24-25,25 25,0 0,0 0,-25-25,25 25,0 0,-25 25,0 0,0 0,0-1,0 1,0 0,0 0,0 0,-25-1,25 1,-25 0,25 0,0 0,-25-1,25 1,-25 0,0 0,25 0,-24-25,24 24,-25 1,25 0,-25-25,25 25,-25-25,25 25,-25-1,1 1,-1 0,0 0,25 0,-25-25,25 25,0-1,0 1,0 0,25-25,-25 25,25-25,-25 25,25-25,-1 0,-24 24,25-24,0 0,0 0,0 0,-1 0,-24 25,25-25,0 0,0 0,-25-25,25 25,0 0,-1 0,1 0,0-24,0 24,0 0,-1-25,-24 0,25 25,-25-25,0 0,25 1,-25-1,0 0,0 0,0 0,0 0,0 1,-25-1</inkml:trace>
  <inkml:trace contextRef="#ctx0" brushRef="#br0" timeOffset="57923.322">20018 13271,'-25'0,"0"0,25-25,25 25,0 25,0-25,-1 0,1 24,0-24,0 25,0 0,-25 0,0 0,0-1</inkml:trace>
  <inkml:trace contextRef="#ctx0" brushRef="#br0" timeOffset="67175.243">12130 16272,'0'25,"0"-1,0 1,0 0,0 0,0 0,0 0,0-1,25 1,-25 25,0-25,0-1,0 26,24-25,-24 24,0-24,0 25,25-25,-25 24,0-24,25 25,-25-26,0 1,25 0,-25 0,0 0,0-1,25-24,-25 25,0 0,0 0,0 0,24-25,-24 24,0-48,-24 24,24-25,-25 0,25 0,-25 0,0 1,25-1,0 0,-25 0,25 0,-24-24,24 24,0 0,-25 0,25 1,0-1,0-25,-25 25,25 1,0-1,0 0,0 0,0 0,-25 1,25-1,0 0,0 0,0 0,0 1,0-1,0 0,0 0,0 0,0 0,0 1,0-1,25 0,0 0,0 25,-25-25,24 25,1 0,0 0,0 0,0 0,-1 25,1-25,0 25,0 0,0 0,-25-1,0 1,0 0,0 0,0 0,0 0,-25-1,0 1,25 0,-25-25,0 25,25 0,-24-25,-1 24,0-24,25 25,-25-25,0 0,1 0,-1 0,25 25,-25-25,0 0,0 0</inkml:trace>
  <inkml:trace contextRef="#ctx0" brushRef="#br0" timeOffset="68056.2013">13097 15925,'-25'0,"1"0,-1 0,25 24,-25-24,25 25,-25-25,0 25,25 0,-24-25,24 25,0-1,-25-24,25 25,0 0,-25 0,25 0,0-1,0 1,0 0,0 25,0-26,0 26,-25-25,25 25,0-26,0 26,0 0,0-1,0-24,25 25,-25-1,0-24,25 25,-25-26,25 1,-25 25,24-25,1-1,0 1,-25 0,25 0,0-25,-1 25,1-1,0-24,25 25,-26-25,1 25,25-25,-25 25,24-25,-24 0,25 0,-26 0,26 0,-25 0,0 0</inkml:trace>
  <inkml:trace contextRef="#ctx0" brushRef="#br0" timeOffset="68938.8053">13792 15999,'-25'0,"0"0,0 0,25 25,-24-25,-1 0,0 0,0 25,0-25,25 24,-24-24,24 25,-25-25,25 25,-25 0,25 0,0-1,-25 1,25 0,0 0,0 0,0-1,0 1,25 0,0 0,0-25,-1 25,1-25,0 0,0 0,0-25,-1 25,1 0,-25-25,25 25,0 0,-25-25,25 25,-1-25,-48 25,-1 0,0 25,0-25,25 25,-25-25,25 25,-24 0,24 0,-25-1,25 1,0 0,0 0,0 0,0-1,0 1,0 0,0 0,25-25,-25 25,24-25,1 0,0 24,0-24,0 0,-1-24,1 24,0 0,0-25,0 25,-1 0,1-25,0 25,0-25,0 25,-25-25,24 25</inkml:trace>
  <inkml:trace contextRef="#ctx0" brushRef="#br0" timeOffset="73911.8251">14412 15974,'25'0,"-25"25,24-25,-24-25,25 25,0 0,0 0,0 0,-25-25,25 25,-1 0,1 0,0 0,0 0,0 0,-1 0,1 0,0 0,0 0,0 0,-1 0,1 0,0 0,0 0,0 0,-25 25,0 0,-25-25,25 25,0 0,0-1,-25 1,25 0,-25 25,25-26,0 26,-25-25,25 24,-24-24,24 25,-25 0,25-26,-25 1,25 25,0-25,-25-1,25 1,0 0,-25-25,25 25,0 0</inkml:trace>
  <inkml:trace contextRef="#ctx0" brushRef="#br0" timeOffset="76223.5462">15553 16197,'0'25,"25"-25,-25 25,24 0,-24 0,25-25,-25 24,25-24,0 25,-25 0,25-25,0 25,-1-25,-24 25,25 0,0-25,0 24,0-24,-1 25,1-25,0 25,0-25,0 0,-25-25,0 0,-25 1,0-1,25 0,-25 0,25 0,-25 0,25 1,-24-1,-1 0,25 0,-25 0,0-24,25 24,-25 0,1 0,-1 1,25-26,-25 25,0 0,25 1,-25-1,25 0,-25 0,1 0,24 1,0-1,-25 25,25-25,0 0,-25 25,25-25,0 1,25 24,0-25,-1 25,1-25,0 25,0-25,0 25,24 0,-24-25,25 25,-1-24,-24-1,25 25,-1-25,-24 25,25-25,-1 25,-24-25,25 25,-25-24,-1 24,1-25,0 25,0 0,-25-25,25 25</inkml:trace>
  <inkml:trace contextRef="#ctx0" brushRef="#br0" timeOffset="77210.9935">16074 15776,'-25'0,"25"25,-25-25,0 0,25 24,-24-24,-1 0,0 25,0-25,0 0,25 25,-24-25,24 25,24-25,1 25,0-25,-25 24,25 1,0 0,-25 0,24-25,-24 25,0-1,25-24,-25-24,25 24,-25-25,25 25,-25-25,25 25,-1 0,-24-25,25 25,0 0,0-25,0 25,-1 0,1 0,0 0,0 0,0 0,-25 25,24-25,-24 25,0 0,0 0,0-1,-24 1,-1 0,25 0,-25 0,0-1,0-24,25 25,-24 0,-1-25,0 25,0 0,0-25,1 24,-1-24</inkml:trace>
  <inkml:trace contextRef="#ctx0" brushRef="#br0" timeOffset="78124.1535">16495 15652,'0'25,"0"-1,0 1,25 0,-25 0,25 0,-25-1,0 1,25 0,-25 0,25 0,-25-1,24 1,-24 0,25 0,-25 0,25-1,-25 1,0 0,25-25,-25 25,0 0,25-1,-25 1,25-25,-25 25,0-50,0 0,-25 25,25-24,0-1,-25 0,25 0,-25 0,25 1,0-1,-25 0,25 0,0 0,0 1,0-1,0 0,0 0,0 0,0 1,0-1,0 0,0 0,0 0,0 1,25 24,0 0,0 0,-25 24,25-24,-25 25,0 0,-25 0,0 0,0-1,0 1,0 0,1-25,24 25,24-25,1 25,0-25,0 0,-25 24,25-24,0 0,-1 25,1-25,0 25,0-25,0 25,-1-25,1 25,0-25,-25 24</inkml:trace>
  <inkml:trace contextRef="#ctx0" brushRef="#br0" timeOffset="79080.4114">17016 15949,'0'25,"25"-25,-25 25,0 0,25 0,-25-1,0 1,0 0,0 0,25 0,-25-1,0 1,0 0,25-25,-25 25,0-50,-25 0,25 0,-25 1,25-1,-25 25,25-25,0 0,-25 25,25-25,0 1,0-1,0 0,0 0,0 0,0 1,0-1,25 25,-25-25,25 0,-25 0,25 25,0 0,-1 0,-24 25,0 0,25-25,-25 25,0 0,0-1,0 1,0 0,0 0,0 0,0-1,0 1,-25 0,25 0,-24-25,48 0,1 0,-25-25,25 25,0 0,0 0,-25 25,24-25,-24 25,0-1,0 1,0 0,-24-25,-1 25,0 0,0-25,0 24,1-24,-1 0</inkml:trace>
  <inkml:trace contextRef="#ctx0" brushRef="#br0" timeOffset="79631.1004">16992 15503,'24'0,"1"0,0 0,0-25,0 25,-1 0,1-25,0 25,0 0,-25-24,25 24,-1 0,1 0,-25-25</inkml:trace>
  <inkml:trace contextRef="#ctx0" brushRef="#br0" timeOffset="79899.4724">17190 15453,'0'25,"25"-25,-25 25,0 0,25 0,-25-1,0 1,0 25,24-25,-24-1,0 1,0 25,25-25,-25-1,0 1,25 0,-25 0,0 0,25-1,-25 1,25 0,-1-25,-24 25,25 0</inkml:trace>
  <inkml:trace contextRef="#ctx0" brushRef="#br0" timeOffset="80631.201">16099 15429,'24'0,"1"0,0 0,0-25,0 25,-1 0,1-25,0 25,0 0,0-25,-1 25,1-25,25 25,-25 0,24-25,-24 25,25-24,-26 24,26-25,0 25,-1-25,-24 25,25-25,-1 25,-24 0,25-25,-25 25,24 0,-24-24,0 24,24 0,-24-25,0 25,0 0,0-25,-1 25,1 0,-25-25,0 50</inkml:trace>
  <inkml:trace contextRef="#ctx0" brushRef="#br0" timeOffset="81247.8789">16892 14759,'-24'0,"48"0,-24 25,25-25,0 0,0 0,0 0,-1 0,1 24,0-24,25 0,-26 0,26 25,-25-25,24 25,1 0,0 0,-26-1,26 1,0 0,-1 0,1 24,-25-24,24 25,1-1,-25 1,24 0,-24-1,0 26,0-26,0 26,-1-1,-24 1,0-1,0 0,0 1,0 24,0-25,-24 1,-1-1,0-24,0 24,0-24,1 24,-1-24,0 0,-25-26,25 26,-24 0,24-26,-25 1,26 0,-26 0,25 0,0-1,-24-24,24 0</inkml:trace>
  <inkml:trace contextRef="#ctx0" brushRef="#br0" timeOffset="82022.9619">18579 15726,'-25'0,"0"25,1-25,-1 0,0 0,0 0,50 0,0 0,0 0,-1 0,1 0,0 0,0 0,0 0,-1 0,1-25,0 25,0 0,0 0,-1-25,26 25,-25 0,0 0,0 0</inkml:trace>
  <inkml:trace contextRef="#ctx0" brushRef="#br0" timeOffset="82244.1324">18430 16049,'0'24,"25"-24,0 25,0-25,-1 0,1 0,25-25,-25 25,-1 0,26 0,0-24,-26 24,26-25,0 25,-25 0,-1 0</inkml:trace>
  <inkml:trace contextRef="#ctx0" brushRef="#br0" timeOffset="82779.1301">19422 15280,'0'-25,"25"50,-25-1,0 1,0 0,25 0,-25 0,0 24,0-24,0 25,25-25,-25 24,0 1,0-25,0 24,25-24,-25 25,0-26,0 26,24-25,-24 0,0-1,0 1,25 0,-25 0,0 0,0-1,0 1,25-25</inkml:trace>
  <inkml:trace contextRef="#ctx0" brushRef="#br0" timeOffset="84047.4676">20092 15627,'25'0,"0"0,0 0,-1 0,1 0,0 0,25 0,-26 0,1 0,0-25,25 25,-26 0,1 0,0 0,0 0,0 0,-1 0,1 0,0 0,-25-25,25 25,0 0,-25 25,24-25</inkml:trace>
  <inkml:trace contextRef="#ctx0" brushRef="#br0" timeOffset="84903.9433">21506 15180,'0'-24,"-25"48,0 1,25 0,-24-25,24 25,-25 0,0-1,25 1,-25 0,25 0,0 0,-25 0,25-1,0 1,0 0,0 0,-24 0,24-1,0 1,0 0,0 0,0 0,0-1,24 1,1 0,0 0,0-25,0 0,-1 0,1-25,0 25,0 0,-25-25,25 25,-1-25,-24 1,25 24,-25-25,0 0,0 0,0 0,0 1,25 24,-25-25,0 0,0 0,0 0,0 1,0-1,-25 0,25 0,-25 0,25 0,0 1,-24-1,-1 0,0 0,0 0,0 25,25-24,-24 24,-1 0,0 0,0 0</inkml:trace>
  <inkml:trace contextRef="#ctx0" brushRef="#br0" timeOffset="85418.4369">22027 15453,'-25'0,"0"0,0 0,1 25,24 0,24 0,1-25,0 0,-25-25</inkml:trace>
  <inkml:trace contextRef="#ctx0" brushRef="#br0" timeOffset="86235.2307">22697 15131,'0'-25,"-25"25,25-25,-25 25,0 0,0 0,1 25,-1 0,0-25,0 25,0-1,1 1,-1-25,25 25,-25 0,0 0,25-1,-25 1,25 0,0 0,0 0,0 0,25-25,0 0,0 0,0 0,-1 0,-24-25,25 25,0 0,-25-25,25 25,0-25,-1 25,-24-25,25 25,-25-25,0 1,25-1,-25 0,0 0,0 50,0 0,0 0,0-1,0 1,0 0,0 0,0 0,0 24,0-24,0 0,0 0,0 24,0-24,0 0,0 25,0-26,0 1,0 0,0 0,0 0,0-1,0 1,0 0,-25-25</inkml:trace>
  <inkml:trace contextRef="#ctx0" brushRef="#br0" timeOffset="87019.6416">23242 15131,'-24'-25,"-1"25,0 0,25-25,-25 25,0 0,1 25,-1-25,0 0,25 25,-25-25,0 25,25-1,-25-24,25 25,-24 0,24 0,-25 0,25-1,0 1,0 0,-25 0,25 0,0 0,0-1,25-24,0 0,-1 0,1-24,0 24,0-25,0 25,-25-25,25 25,-25-25,24 25,-24-25,25 25,-25-25,25 25,-25-24,25 24,-25-25,0 0,25 25,-25-25,0 0,0 1,0 48,0 1,0 0,0 0,0 0,0-1,0 1,-25 0,25 0,0 0,0 0,-25 24,25-24,0 0,-25 0,25-1,0 26,-25-25,25 0,-24-1,24 1,-25 0,25 0,-25-25,25 25,0-1,-25-24,25 25,0 0</inkml:trace>
  <inkml:trace contextRef="#ctx0" brushRef="#br0" timeOffset="87908.7384">23763 15180,'0'-24,"-25"24,1 0,-1 0,0 0,25 24,-25-24,0 0,1 25,-1-25,25 25,-25 0,25 0,0-1,-25 1,25 0,0 0,0 0,25 0,-25-1,25-24,-25 25,25-25,-25 25,24-25,1 25,-25 0,25-25,0 24,0 1,-1 0,1 0,-25 0,25-1,-25 1,0 0,25 0,-25 0,-25-1,0-24,0 25,1-25,-1 0,0 0,0 0,-24 0,24 0,0 0,0-25,0 25,1 0,-1-24,0 24,0-25,0 25,1-25,24 0,-25 25,25-25,-25 25,25-24,0-1,0 0,0 0,0 0,25 25,-25-24,25 24,-25-25,24 25,1-25,0 25,0-25,0 25,-1-25,1 25,0-24,0 24,0-25,-1 25,1-25,0 0,0 25,0-25,-1 25,1-25,0 25,-25-24,25 24,-25-25,0 0,0 0,-25 0,0 25,0 0,1 0,-1-24,0 24,0 0</inkml:trace>
  <inkml:trace contextRef="#ctx0" brushRef="#br0" timeOffset="88971.3031">18455 17512,'0'0,"-25"0,0 0,50 0,0 0,0 0,0 0,-1 0,1 0,25 0,-25 0,24-25,-24 25,25 0,-1-25,1 25,0 0,-26-24,26 24,0-25,-1 25,-24 0,25-25,-26 25,1 0,0 0,0 0,0 0</inkml:trace>
  <inkml:trace contextRef="#ctx0" brushRef="#br0" timeOffset="89275.0279">18480 17636,'25'25,"-1"-25,1-25,0 25,0 0,24 0,-24-25,25 25,-25 0,24-24,1 24,0 0,-1-25,1 25,-1-25,1 25,0 0,-26-25,26 25,-25 0,0 0,-1 0,1 0,-25-25,25 25,-25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7T12:12:10.8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91 17041,'0'0,"-25"0,25 25,25-25,-25 24,0 1,0 0,0 0,0 0,0-1,-25 1,25 0,0 0,0 0,0-1,0 1,-25 25,25-25,0-1,0 1,0 0,0 0,0 0,0 0,25-1,-25 1,25-25,-25 25,24-25,-24 25,25-25,0 0,0 0,0-25,-1 25,1 0,0-25,0 0,0 25,-25-24,24 24,1-25,-25 0,25 25,-25-25,0 0,25 0,-25 1,0-1,0 0,25 0,-25-24,0 24,0 0,0 0,0 0,0 1,0-1,0 0,0 0,0 0,0 1,-25-1,25 0,-25 25,25-25,-25 25,0-25,1 25,-1 0,0 0,0-24,0 24,1 0,-1 0,25 24,-25-24,0 0,0 25,1-25,-1 0,0 25,0 0,0 0,25-1</inkml:trace>
  <inkml:trace contextRef="#ctx0" brushRef="#br0" timeOffset="444.9612">21308 17239,'-25'0,"25"25,-25-25,25 25,0 0,25-25,-25 24,0-48,-25 24</inkml:trace>
  <inkml:trace contextRef="#ctx0" brushRef="#br0" timeOffset="1169.7917">21952 16942,'-24'0,"-1"24,25 1,-25-25,25 25,-25 0,25 0,0-1,0 1,0 0,0 0,-25 0,25-1,0 1,0 0,0 0,0 0,0-1,25 1,0 0,-25 0,25-25,-25 25,25-25,-1 24,1-24,0 25,0-25,0 0,0 0,-1-25,1 25,0 0,-25-24,25 24,-25-25,25 25,-25-25,24 0,-24 0,0 1,0-1,25 0,-25 0,0 0,0 1,0-1,-25 25,25-25,-24 0,-1 0,25 1,-25 24,0-25,0 25,1-25,-1 25,0 0,0 0,0 25</inkml:trace>
  <inkml:trace contextRef="#ctx0" brushRef="#br0" timeOffset="1908.711">22523 17066,'0'-25,"0"50,-25-25,25 24,0 1,0 0,0 0,0 0,0-1,0 1,0 0,0 0,0 0,0-1,25 1,-25 0,0 0,25-25,-25 25,25-25,-25 24,24-24,1 25,0-25,0 0,0 0,-1 0,1 0,0 0,0 0,0 0,-1 0,-24-25,25 25,-25-24,25 24,-25-25,0 0,25 25,-25-25,0 0,0 1,25-1,-25 0,0 0,0 0,0 1,-25-1,0 0,0 0,25 0,-25 25,1 0,-1-24,0 24,0-25,0 25,1 0,-1 0,0 0,0 0,0 0,1 0,-1 0,0 0,0 0</inkml:trace>
  <inkml:trace contextRef="#ctx0" brushRef="#br0" timeOffset="2752.5303">23292 17041,'-25'-25,"25"0,0 0,25 25,0-24,0 24,-25-25,24 25,1-25,0 25,0 0,0 0,-1-25,1 25,0-25,0 25,0 0,-1 0,1 0,0 0,0 0,0 0,-1 0,-24 25,25-25,-25 25,0 0,0 0,0-1,0 1,0 0,-25 0,25 0,-24-25,24 24,-25 1,0 0,0 0,0 0,1-1,-1 1,-25 0,25 0,1 0,-1-1,-25 1,25-25,1 25,-1 0,0-25,0 25,0-25,1 0,24 24,-25-24,0 0,25 25,25-25,0 0,-1 0,26 0,-25 0,0 0,24 0,1 0,-1 0,-24 0,25-25,-1 25,26 0,-26-24,1 24,-25 0,24-25,1 25,-25 0,24-25,-24 25,0 0,0 0,0-25,0 25</inkml:trace>
  <inkml:trace contextRef="#ctx0" brushRef="#br0" timeOffset="3536.9613">20712 18331,'25'0,"0"0,0 0,-1-25,1 25,0 0,25 0,-1-25,1 25,0-25,24 25,-24-25,24 25,0 0,26-24,-26 24,25-25,-24 25,24-25,0 25,0-25,1 0,-1 25,-25-24,25 24,1-25,-1 25,-25-25,1 25,-1 0,0-25,1 25,-26 0,1 0,-25-25,25 25,-26 0,1 0,0 0,-50 0,0 0,1 0,-1 0,0 0,-25 0</inkml:trace>
  <inkml:trace contextRef="#ctx0" brushRef="#br0" timeOffset="3984.5521">20737 18579,'0'0,"-25"0,0 0,1 0,48 0,1 0,0 0,0 0,24-25,1 25,0 0,24 0,-24-25,24 25,1 0,24-25,-25 25,25-25,1 25,-1-24,0 24,0-25,25 25,-24-25,-1 25,0-25,0 25,0 0,1-25,-26 25,0 0,1 0,-1 0,-24-24,24 24,-49 0,25 0,-25 0,-1 0,1 0,-50 0,1 0,-1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14T09:51:59.3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88 8384,'-25'25</inkml:trace>
  <inkml:trace contextRef="#ctx0" brushRef="#br0" timeOffset="285.1877">14163 8434,'0'0,"0"24,0 1,25-25,-25 25,25 0,-25 0,25-25,-25 24,25 1,-1 0,1 0,0-25,0 0,-25 25,25-25,0 0,-1 0,1 0,25 0,-25 0,-1 0,1 0,0 0,25 0,-26-25,1 25,0 0,0-25,-25 50,-25-25</inkml:trace>
  <inkml:trace contextRef="#ctx0" brushRef="#br0" timeOffset="1060.2445">15528 8458,'0'-24,"25"24,-25-25,24 25,1 25,-25-1,0 1,25 0,-25 0,0 0,0-1,0 1,0 0,0 0,0 0,0-50,0 0,25 25,-25-25,0 0,0 1,25 24,-25-25,24 0,-24 0,0 0,25 25,-25-24,25-1,0 0,0 25,-25-25,24 25,-24 25,0 0,25-25,-25 25,0-1,0 1,0 0,0 0,25-50,-25 0,25 25,-25-25,25 1,-25-1,24 25,-24-25,25 25,0-25,-25 0,25 25,-25 25,25-25,-25 25,0 0,0 0,24-1,-24 1,0 0,0 0,25 0,-25-1,0 1,0 0,25 0,-25 0</inkml:trace>
  <inkml:trace contextRef="#ctx0" brushRef="#br0" timeOffset="1342.9906">15602 8979,'-25'0,"25"25,0 0,25-25,0 0,0-25,0 25,49-25,-24 25,98-49,-73 24,24 0,25 0,-50 0,-24 25,0-24</inkml:trace>
  <inkml:trace contextRef="#ctx0" brushRef="#br0" timeOffset="2032.4383">15850 9475,'0'25,"0"0,-25-25,25 25,0 0,0 49,0-24,0-26,0 51,0-50,0 74,0-74,0 24,0-24,0-50,0 0,0 1,0-1,0 0,0-25,0 1,0-26,0 51,0-26,0 25,0 0,0 50,0 0,0 0,0 0,25-1,0 1,-25 0,25-25,0 0,-1-25,1 0,0 25,0-24,0-26,-1 0,1 26,0-26,0 0,-25 26,25 24,-1 24,-24 1,0 25,25-25,-25-1,0 26,25 24,0 1,-25-1,25-24,-25-1,24-24,-24 0,0 25</inkml:trace>
  <inkml:trace contextRef="#ctx0" brushRef="#br0" timeOffset="7809.6618">11584 12675,'25'0,"-1"0,1 0,0 0,0 0,0-25,-1 25,1 0,0 0,0 0,-25-24,25 24,-1 0,1 0,25 0,-25 0,-1-25,1 25,0 0,0 0,24-25,-24 25,0-25,0 25,0 0,-25-25,25 25,-1 0,-24-24,25 24,-25-25</inkml:trace>
  <inkml:trace contextRef="#ctx0" brushRef="#br0" timeOffset="14607.6527">22870 9798,'0'-25,"0"0,-25 25,25-25,-25 25,25-24,-24 24,-1-25,0 0,0 0,0 25,25-25,-25 25,1-49,-1 49,0-25,0 0,0 0,-24-24,24 24,-49-25,24 1,-24-1,49 25,-50 1,1-26,49 25,-49 0,-1 1,1-1,49 0,-24 25,24-25,0 25,-25 0,-24-25,-1 25,1-25,24 25,-49 0,25 0,-25 0,49 0,-24 25,-1-25,-24 25,74-25,-74 25,24-25,51 25,-51 0,1-1,49-24,-25 25,26 0,-51 0,26 24,-1-24,0 25,26-25,-26 24,0 26,1-51,24 26,0-25,0 24,-49 26,24-1,1 25,-1-74,-24 99,74-99,-50 74,25-24,0-26,1 1,-1 49,25-49,-25-25,25 24,-25 1,25-1,0 51,0-51,0 26,0-51,0 26,25 0,0 24,0 0,24 1,-24-50,25 49,24 1,1-26,-51-24,26 0,24 49,-24-49,0 0,-26 0,76 24,-76-24,26 0,0 0,24 24,25 1,-49-1,99 26,-100-50,75 49,-24-24,-1-1,-50-49,51 50,-26-25,-24-25,-26 0,51 0,-26 0,1 0,-25-25,24 25,1-25,49 0,-24-24,-26 24,51-25,-26 1,0-1,-49 25,50-24,-51 24,1-25,25 1,-25 24,-1 0,1-25,25 1,-25-1,-1 25,-24 1,50-76,0 26,-26 0,1 24,0 0,-25 1,25-51,0 1,-25 50,24-1,-24 0,0-24,25 24,-25 1,0-26,25-24,-25 50,0-26,0 26,0-26,0 1,0 49,0-25,0 25,-25-49,25 49,-49-49,24 49,-25-25</inkml:trace>
  <inkml:trace contextRef="#ctx0" brushRef="#br0" timeOffset="22117.6707">15478 11410,'0'0,"-25"-25,1 1,-1 24,25-25,-25 25,0 0,0 0,25-25,-25 25,1 0,-26 0,0-25,26 25,-26-25,0 1,1 24,-26-25,51 0,-51 25,26-25,-26 0,-24 0,74 25,-74-24,0-1,-1 0,51 25,-1 0,1-25,-1 25,0-25,-49 25,0-24,0 24,0-25,-1 0,51 25,-1-25,1 25,-51-25,51 25,-26 0,-24-24,49 24,1 0,-1 0,1-25,-51 25,51 0,-50-25,49 25,-49 0,49 0,1 0,-75-25,74 25,0 0,-74 0,0 0,50 0,-50 25,74-25,1 0,-75 0,74 0,0 0,1 25,-1-25,1 0,-1 0,-49 25,-25-1,74-24,0 25,1-25,-26 25,-24 0,25-25,-25 49,24-49,26 25,-1 0,0-25,1 25,-50 24,49-49,-25 50,26-50,24 25,-49 0,49 0,-25-1,1 1,24 0,0 0,-25 0,1 24,24-24,-25 0,26 0,-1-1,0 1,-25 25,26-25,-1-1,-25 26,25-25,25 0,-49 49,24-49,0 0,0-1,1 26,-1-25,0 0,0-1,0 1,25 0,-25 0,1 0,24-1,-25 1,25 0,0 0,0 0,0 0,0-1,0 1,25 25,-1-25,-24 24,0-24,25 25,-25-1,25-24,0 74,0-74,-25 25,25-26,-1 26,-24-25,50 49,-25-49,0 25,-1-26,1 1,0 0,49 25,-24-26,-25 1,24 0,1-25,0 25,-1-25,50 25,-49 0,0-25,-1 24,1 1,-1-25,1 25,25 25,-26-26,-24 1,25 0,-1-25,-24 25,74 24,-49-49,-1 25,1-25,49 25,-24 0,-26-25,26 0,-1 0,50 0,-50 25,1-25,-25 0,24 0,-24 0,24 0,-24 24,24-24,-24 0,74 0,-50 0,50 0,-74 0,74 0,-50-24,1 24,-1 0,-24 0,24-25,0 25,1-25,-1 25,1-25,-26 0,26 25,-1-24,0-1,1 0,-26 0,26 0,-25 1,24-1,-24 0,-1 0,1 0,-1-24,-24 24,25 0,-1 0,-24 0,25 1,-25-26,-1 25,26 0,-25 1,0-1,-1-25,1 25,0-24,0 24,0 0,-1-24,26 24,-25-25,0 1,-25 24,24-25,1 25,0 1,0-26,-25 25,25 0,-1 1,-24-1,25 0,-25 0,25 0,-25 1,0-1,25 0,-25-25,0 25,25 1,-25-1,25 0,-25 0,0 0,24 1,-24-1,25 0,-25 0,25 0,-25 1,25-1,-25 0,25 0,-25 0,24 1,1-1,-25 0,25 0,-25 0,25 1,-25-1,25 0,-25 0,24 0,-24 1,25-1,-25 0,0 0,25 0,-25 1,0-1,25 25,-25-25,0 0,0 0,0 1,0-1,0 0,0 0,-25 25,25-25,-25 25</inkml:trace>
  <inkml:trace contextRef="#ctx0" brushRef="#br0" timeOffset="43568.5895">7565 12353,'0'-25,"0"50,0 0,25-1,-25 1,0 0,25 0,-25 0,0-1,25 26,-25 0,25-26,-25 1,0 25,24-25,-24-1,0 1,0 0,25-25,-25 25,0 0,0-1,25-24,-25 25,25-25,0-25,-1 1,-24-1,25 0,0 0,0 0,24-24,26-26,-50 26,24-26,1 26,0-1,-1 1,50-75,-49 74,0-25,49-24,-50 74,1-49,-25 49,0 0,-25 1,-25 24,0 0</inkml:trace>
  <inkml:trace contextRef="#ctx0" brushRef="#br0" timeOffset="58300.8424">10939 6152,'0'0,"0"24,0 1,0 0,0 0,0 0,25-1,-25 1,0 0,0 0,24-25,-24 25,0 24,0-24,25 0,-25 0,0-1,0 1,25 25,-25-1,25 1,-25-25,25 24,-25-24,0 25,24 24,-24-49,0 50,0 24,0-25,0 1,25 24,-25-74,0 24,0-24,0 74,0-74,0 124,0-100,0 1,0 49,0-49,0 99,0-100,0 1,0 74,25-74,-25 49,0-50,0 26,0 24,0-49,25-1,-25 26,25-26,-25 26,25-26,-25-24,24 50,-24-51,0 1</inkml:trace>
  <inkml:trace contextRef="#ctx0" brushRef="#br0" timeOffset="59665.8436">12005 9252,'0'-25,"0"1,0-1,0 0,-24 25,24-25,0 0,-25-24,0-26,25 50,-25-74,0 50,25-125,-24 124,24 1,0-26,0-49,-25 25,25 25,0 24,0-74,0 50,0 24,25 0,-1-74,1 25,0 0,0 49,0-49,-25 74,24-99,-24 100,25-51,-25 50,0 1,0-26,0 25,0-24,0 24,0 0,0 0,0 0,25 25,-25-25,0 1,0-1,0 0,0 0,0 0,0 1,0-26,0 25,0 0,0 1,0-1,-25 25,0 0,25 25,-24-25,-1 24,0-24,25 25,-25-25,0 0,1 0,24-25,-25 25,25-24,-25-1,25 0,0 0,-25 0,25 1,0-1,0 0,0 0,25 25,-25-25,25 1,-25-1,25 0,-25 0,24 25,-24 25,25-25,-25 25,25-25,0 0,-25 25,25-25,-1 0,1 24,0-24,0 0,0 0,-1 0,1 0</inkml:trace>
  <inkml:trace contextRef="#ctx0" brushRef="#br0" timeOffset="61411.0325">13171 12998,'0'0,"25"24</inkml:trace>
  <inkml:trace contextRef="#ctx0" brushRef="#br0" timeOffset="62427.4458">11906 15677,'-25'24,"1"-24,24 25,-25-25,0 25,0-25,25 25,0-50,25 25,0 0,0-25,-1 25,1-25,0 25,49-24,-49 24,74-25,1 0,-1 0,0 0,-74 25,74-24,-24 24,-26-25,1 25,-25-25,24 25,-24-25,0 25,-25-25</inkml:trace>
  <inkml:trace contextRef="#ctx0" brushRef="#br0" timeOffset="62787.1402">11683 15999,'0'0,"-25"0,0 0,25-25,25 25,0 0,49-25,-49 25,50-24,24-1,-25 0,-24 25,-1-25,76 0,-76 25,50-24,-49 24,0-25,24 25,-24-25,-26 25,26 0,-25 0,0-25</inkml:trace>
  <inkml:trace contextRef="#ctx0" brushRef="#br0" timeOffset="92501.8901">21282 8359,'-49'25,"49"0,-25-25,0 0,0 25,1-25,-1 24,0 26,0 0,0-26,1 1,-1 50,25-51,0 1,-25 50,25-26,0-24,0 25,0 24,50-24,-26 24,26 1,24-26,-49-24,25 0</inkml:trace>
  <inkml:trace contextRef="#ctx0" brushRef="#br0" timeOffset="93032.1273">22374 8186,'0'24,"0"1,0 0,25 0,-25 0,0-1,24 1,1 50,25-1,-50-49,25 24,-25 1,24 0,1 24,-25-24,0-1,0 1,0 49,0-49,-25-1,1 51,-26-26,25-24,-24-1,24-24,0 0</inkml:trace>
  <inkml:trace contextRef="#ctx0" brushRef="#br0" timeOffset="93844.9905">22969 8806,'0'0,"0"-25,0 50,0-1,-25 1,25 0,0 0,-24-25,24 25,0-1,0 1,-25 0,25 0,0 0,-25 0,25-1,0 1,-25 0,25 0,0 0,0-1,0 1,0-50,0 1,25-26,-25 25,0 0,25-24,-25-26,0 50,0 1,25-26,-25 0,24 26,-24-1,0 0,25 25,-25 25,-25 0,25-1,0 1,0 0,0 0,25-25,-25-25,25 25,0-25,0 25,-25-25,24 25,-24-24,25 24,0 0,0-25,-25 50,25-25,-25 24,0 1,0 0,0 0,0 24,0-24,0 0,0 0,0 0,0 24,0-24,-25 0,25 25,0-26,0 1,-25-25,25 25</inkml:trace>
  <inkml:trace contextRef="#ctx0" brushRef="#br0" timeOffset="94396.3404">23316 8880,'0'-25,"0"50,0 0,0 0,-24-25,24 24,-25 1,25 0,-25 0,25 0,-25 0,25-1,-25 1,25 0,0 0,0 0,0-1,25-24,-25-24,25 24,-25-25,25 25,0-50,-1 25,1 1,0-1,0 0,0 25,-25 25,0 0,0 24,0-24,0 25,0-26,24-24,-24 50,25-25,0-25,25 25,-26-25,26 0,-25 0,0-25,24 0,-24 0,0 0,-25 1,0-1,25-25,-25 25,0 1,24-26,-24 25,0 0,0 0,0 1,0-1,0 0</inkml:trace>
  <inkml:trace contextRef="#ctx0" brushRef="#br0" timeOffset="118616.7219">20166 7293,'0'-25,"0"0,-25 25,1 0,-1 0,0 0,0 0,0 0,1 0,-1-25,0 25,0 0,0 0,1 0,-1 0,0 0,0 25,0-25,1 0,-1 0,0 25,0-25,0 0,1 25,-1-25,0 24,0-24,0 0,25 25,-49 0,24-25,0 25,0 0,0-25,25 24,-24-24,24 25,-25 0,0-25,25 25,-25 0,0-25,25 24,-24 1,-1 25,25-25,-25 24,0-24,25 25,-25-26,25 1,-24 25,-1-1,25-24,0 0,0 0,0 0,0 0,0 24,0 1,0-25,0-1,0 26,0-25,0 0,0 24,0-24,25 25,-25-26,0 1,24 0,-24 0,25 24,-25 1,25-25,-25 0,25-1,-25 1,25-25,-25 50,24-25,1-1,0 1,0 0,0-25,24 25,-24 0,25-1,-26-24,1 25,0-25,0 0,0 0,0 25,-1-25,26 25,0-25,-26 25,1-25,25 25,-25-25,-1 0,1 0,0 24,25-24,-26 0,1 0,0 0,0 0,24 0,-24 0,0-24,25 24,-26 0,1-25,0 25,0-25,0 25,-1-25,-24 0,50-24,0-1,-1 0,-24 26,74-100,-74 49,0 26,0 24,0-25,-1 1,1-26,-25 26,25-1,0 25,-25-24,25-1,-1 0,-24 1,25 24,-25-25,25 1,-25-1,0 25,0-24,0-1,0-24,0 24,-25 25,25-24,-25-1,1 25,-1-24,0 24,0-25,-24 25,24 1,-25-26,0 25</inkml:trace>
  <inkml:trace contextRef="#ctx0" brushRef="#br0" timeOffset="130037.6684">14833 7317,'0'-24,"0"-1,-25 25,25-25,-24 25,24-25,0 0,-25 25,25-24,0-1,-25 25,0 0,25-25,-25 25,1 0,-1 0,0 0,0 0,25 25,-25-25,1 0,-1 0,0 0,25 25,-25-25,0 24,25 1,-24-25,24 25,0 0,-25-25,25 25,-25-1,25 1,-25-25,25 25,0 0,-25-25,25 25,0-1,-25-24,25 25,0 0,-24-25,24 25,0 0,-25-1,25 1,0 0,-25 0,25 0,0-1,0 1,-25 0,25 0,0 0,0-1,0 1,0 0,0 0,25-25,-25 25,0-1,25-24,-25 25,0 0,0 0,0 0,0 0,0-1,0 1,0 0,0 0,0 0,0-1,0 1,25-25,-25 25,0 0,24-25,-24 25,25-1,-25 1,25-25,-25 25,25-25,-25 25,25-25,-25 25,25-25,-25 24,24-24,-24 25,25-25,0 0,0 0,0 0,-25-25,24 25,1-24,-25-1,25 0,0 0,-25 0,0 1,25-1,-25 0,24 0,-24 0,0 1,25-1,-25 0,25-25,-25 26,25-26,-25 25,25-25,-25 1,24 24,1-25,0 1,-25-1,25 25,-25-24,25-1,-25 25,24 1,-24-26,0 25,25 0,-25 1,0-1,0 0,0 0,0 0,0 1,0-1,0 0</inkml:trace>
  <inkml:trace contextRef="#ctx0" brushRef="#br0" timeOffset="146919.519">15900 11981,'-25'0,"50"0,-50 24,0 1,25 0,-25 0,1 0,-1-1,0 26,-25 0,26-1,-1-24,0 25,-25-25,26 24,-1-24,0 0,0 24,0-24,1 0,-1 0,0 0,25-1,-25-24,25 25</inkml:trace>
  <inkml:trace contextRef="#ctx0" brushRef="#br0" timeOffset="147335.1851">16297 11906,'24'0,"-24"-25,0 1,0 48,0 1,-24 0,24 0,-25 0,0 24,0-24,0 25,-24-26,24 26,-25 0,26-1,-26 1,0 0,1-26,-1 26,25 0,-24-1,-1-24,25 0,1 24,-1-24,0 0,0 0,25 0,-25-25,25 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14T09:55:15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43 6921,'0'-25,"0"0,0 0,0 0,-24 0,24 1,0-1,0 0,0 0,0 0,-25 1,25-1,-25 0,25 0,-25 25,25-25,-25 1,25-1,-24 25,24-25,-25 0,-25-49,25 49,1-25,-1 26,25-1,-25 0,0 0,25 0,-25 25,25-24,-25 24,25-25,-24 25,24-25,-25 25,0-25,0 25,0-25,1 25,-1 0,0-24,-25 24,1-25,24 25,0-25,0 25,-24-25,24 25,0 0,0-25,1 25,-1 0,0 0,0 25,0-25,1 0,-1 25,-25-25,25 0,-24 25,-1 0,25-25,1 0,-1 0,-25 24,25-24,0 25,-24-25,24 0,0 25,0-25,1 25,-26-25,25 25,0-25,1 24,-1 1,0-25,-49 50,24-25,25 24,0-49,1 50,-26-25,50-1,-25-24,0 25,1 25,-1-25,0 24,0-24,25 25,-25-26,25 26,0-25,-24 24,24 1,-25 0,25 24,-25 1,-25 49,50-75,0 26,0-26,0 1,0-1,0 1,0-25,0 24,0 1,25 0,-25 24,25-49,-25 49,25 25,-25-24,25-1,-1 1,-24-26,25 26,0-26,0-24,0 25,24-1,-49-24,25-25,0 25,49 0,-24 0,24-25,1 24,-51-24,26 0,0 25,-1-25,1 0,49 0,-49 0,-1 0,1 0,24 0,-24-25,0 25,-1 0,1-24,24 24,25-50,-49 50,0-25,-1 0,1-24,24-1,-24 1,49-26,-74 50,49-74,-49 50,0-1,0 0,0 1,-25-1,24-49,-24 49,0 1,0-1,-24 0,-1 1</inkml:trace>
  <inkml:trace contextRef="#ctx0" brushRef="#br0" timeOffset="5707.6363">16371 4415,'0'0,"0"-25,25 25,-25-24,25 24,-25-25,25 25,-25-25,24 0,1 0,0 25,0-24,0 24,-25-25,24 0,1 25,0-25,25 0,24 1,-49-1,74-25,0 1,0-1,-49 25,0 0,-1 1,26-26,-26 25,1 0,-25 1,-1-1,-24 0,0-25,0 25,-24 25,-1-24,0 24,-25-25,26 25,-1 0,0 25,25-1,25 1,24 0,-24-25,0 25,0-25,24 25,-24 0,-25-1,-25-24,25 25,-24-25,-1 0,0 0,0 0</inkml:trace>
  <inkml:trace contextRef="#ctx0" brushRef="#br0" timeOffset="6387.6417">18405 3324,'-25'0,"0"25,1-1,24 1,-25 0,25 0,0 0,-25 24,25-24,0 25,0-26,0 1,0 0,0 0,0 49,0-49,0 0,0 0,0 24,25-24,0 0,-25 0,24 0,1-25,0 24,-25 1,25-25,0 25,-1-25,1 0,25 0,-25 0,0-25,-1 25,1-25,25 1,-25 24,-1-25,1 0,0 0,0-24,0 24,-1 0,1-25,-25 26,0-1,0-25,0 25,0-24,0 24,0 0,-25 0,1 0,-1 1,0-1,-25 0,26 0,-26 0,25 25,0 0,1 0</inkml:trace>
  <inkml:trace contextRef="#ctx0" brushRef="#br0" timeOffset="6672.0052">18703 3795,'0'0,"0"25,0 0,25 0,-25-1,0 1,24 25,-24-25,0-1,0 1,0 0,25 0,-25 0,0-1,25 1,-25 0,25 0,-25 0</inkml:trace>
  <inkml:trace contextRef="#ctx0" brushRef="#br0" timeOffset="7267.2636">19025 4539,'0'-25,"0"1,0-1,0 0,0 0,0 0,0 1,0-1,0 0,0 0,25 25,-25-25,0 1,25 24,0 0,-25 24,0 1,0 0,0 0,0 0,0-1,24-24,1 0,0 0,0 0,-25-24,25 24,-25-25,24 25,-24-25,25 25,-25-25,25 25,-25-25,0 1,0-1,0 0,-25 50,25 0,-25-25,25 24,-24 1,24 25,0-25,0-1,24-24,1 0,-25-24,25 24,25 0,-26-25,1 0,0 25</inkml:trace>
  <inkml:trace contextRef="#ctx0" brushRef="#br0" timeOffset="7662.7664">19496 4242,'0'-25,"0"50,0-75,0 75,0 0,-24-1,24 1,0 0,0 0,0 0,0-1,24-24,-24 25,25-25,0 0,0 0,0-25,0 25,-25-24,24-1,-24 0,0 0,0 0,0 50,0 0,25-25,0-25,0 25,0-25,-1 1,-24-1,25 0,-25 0,0-24,0 24,0 0,-25 0,25 0,0 1,-24-1,-1-25,25 25</inkml:trace>
  <inkml:trace contextRef="#ctx0" brushRef="#br0" timeOffset="20072.7584">16520 9872,'0'-25,"0"1,0-1,-25 25,0 0,25-25,-24 25,-1 0,0 0,25-25,-25 25,0 0,0 0,1 0,-1 0,0 0,25 25,-25-25,0 0,1 0,24 25,-25-25,0 25,0-1,0 1,1-25,24 25,-25 0,25 0,-25-25,25 24,-25 26,0-25,1 0,24 0,-25-1,25 1,0 0,-25 0,25 0,0-1,0 26,0-25,0 0,0-1,0 1,25 25,-25-25,0-1,25 1,-25 0,24 0,-24 0,0-1,25-24,-25 25,25-25,-25 25,25-25,0 25,-1-25,1 25,0-25,0 0,0 0,-1 0,1 0,0 0,0 0,0 0,-1 0,1 0,0-25,0 25,0-25,0 25,-1 0,1-25,0 0,0 25,0-24,-1-1,1 25,-25-25,25 0,-25 0,25 1,-25-1,25 0,-25 0,0-24,0 24,0-25,0 25,0-24,0-1,0 1,0-1,0 0,-25 25,25-24,-25-1,0 25,0-24,25 24,-24 0,-1 0,0 1,0-1,0 0,1 25</inkml:trace>
  <inkml:trace contextRef="#ctx0" brushRef="#br0" timeOffset="20852.5068">16818 11385,'0'-24,"24"24,1 0,0 0,0 0,49-25,-49 25,25 0,-1-25,1 25,74-25,0 25,-75-25,26 25,-1 0,50-24,0-1,-49 25,24 0,0-25,-49 25,-25 0,-1 0,1-25,25 25,-25 0,-1 0</inkml:trace>
  <inkml:trace contextRef="#ctx0" brushRef="#br0" timeOffset="21206.5791">16694 11658,'24'0,"1"0,0 0,0 0,0 0,-1 0,26-25,-25 25,24-24,26 24,-26 0,26-25,-26 25,26 0,-1-25,1 25,-1-25,1 25,-1 0,0-25,1 25,-1-24,1 24,-26 0,1-25,24 25,-49-25,25 25,-26 0,26-25,-25 25,0-25</inkml:trace>
  <inkml:trace contextRef="#ctx0" brushRef="#br0" timeOffset="26687.7517">2604 9575,'0'0,"0"24,0 1,-24-25,24 25,0 0,-25 0,0-1,0 51,-24-26,24 1,-25 24,-24 26,24-1,25-49,1-26,-26 51,25-1,0-49,25 0,25-25,0 0,0 0,0 0,-1 0,26-25,0 0,24 25,-49 0,49 0,-49 0,25 0,-26 0,1 0,25 0,0 0,-26 0,1 0,0 0,0 0,-25-25,25 25,-1 0,-24-24,0-26,0 25,0 0,0-24,0-26,-24 1,-1 24,0-24,0 24,25 25,-25 1,1-51,-1 26,0-1,25 25,-25 0,25 1,0-1</inkml:trace>
  <inkml:trace contextRef="#ctx0" brushRef="#br0" timeOffset="27162.0524">3349 9302,'0'-25,"-25"25,0 0,0 0,0 0,1 25,-1 0,0-1,0 26,0-25,-24 24,24 26,25-50,0 49,0-49,0 24,0-24,25 25,0-50,49 74,-49-74,49 25,-24 0,-25-25,24 25,-24-25,0 0,0 24,-1-24,-24 25,0 0,-24 0,-1 0,0 0,-25-1,26 1,-51 0,75 0,-49-25</inkml:trace>
  <inkml:trace contextRef="#ctx0" brushRef="#br0" timeOffset="28098.1997">3646 10988,'0'-24,"-25"-1,25 0,-24 0,24 0,0 1,0-1,0 0,0 0,0-24,0 24,24 0,-24-25,25 50,-25-24,25 24,-25-25,25 25,0 0,0 25,-25-1,24-24,-24 25,0 0,25-25,-25-25,0 0,25 1,-25-1,0 0,25-49,-25 49,0-25,0 25,-25 1,0 24,25 24,0 1,0 0,0 0,0 24,25-49,-25 50,25-25,-25 0,25-1,-25 1,24 0,1-25,0 0,0 0,-25-25,25 0,-25 1,0-1,0 0,0 0,0 0,0 50,24-25,-24 25,0 0,25-25,-25 25,25-25,-25-25,25 25,-25-25,0 0</inkml:trace>
  <inkml:trace contextRef="#ctx0" brushRef="#br0" timeOffset="28447.2467">4465 9823,'-25'0,"25"-25,25 25,-25-25,25 25,-1 0,1-25,0 25,0-25,0 25,-1 0,1-24,0 24,-25-25,25 25,0 0,-1-25,1 25</inkml:trace>
  <inkml:trace contextRef="#ctx0" brushRef="#br0" timeOffset="28719.2939">4366 10071,'0'0,"24"0,-24-25,25 25,0 0,0-25,0 25,-1-25,26 0,0 1,-26 24,1 0,25-25,-25 25</inkml:trace>
  <inkml:trace contextRef="#ctx0" brushRef="#br0" timeOffset="39925.8362">12799 6896,'0'-25,"0"50,0 0,0-1,25 1,-25 0,25-25,-25 25,25 0,24-1,-24 1,25 25,-26-25,1-1,0 1,49 50,-24-26,-25-24,25 0,-26 0,26 24,24 1,-24-25,-25-25,0 24,24 1,-24-25,0 0,-25-25,0 1,0-1,-25 0,25 0,-25 25,25-25,-49-24,24 49,0-50,0 50,0-25,1 1,-1 24,50 0,-25 24,24-24,1 25,0 0,25 0,-26 0,1-1,50 26,-51-25,26 24,-25-24,24 25,-49-25,25-1,-25 26,0 0,0-26,-49 26,24-50,-74 50,-1-26,51-24,-1 25,-74-25,75 0,-1 0</inkml:trace>
  <inkml:trace contextRef="#ctx0" brushRef="#br0" timeOffset="54287.4173">15577 6474,'0'-25,"25"25,-25-25,25 25,-25-24,0 48,-25 1,0 0,25 0,-24 0,-1-1,25 1,-25 0,25 0,-25 24,0-24,25 0,-24 0,24 0,-25-1,25 1,0 0,0 0,0 0,0 0,25-25,-1-25,1 0,0 25,-25-25,25 0,0 0,-1 1,-24-1,25 0,0 25,-25-25,25 0,-25 1,25-1,-25 0,0-25,0 26,0-1,-25 25,25 25,-25-25,0 24,-24 1,24 25,-25-25,25 24,-24-24,24 25,-25-26,-24 76,74-75,-25-1,25 1,0 0,0 0,25-25,0 0,-1 0,1 0,0-25,0 0,49 0,1-49,-26 49,-24 0,25 0,-25-24,24 24,-24-25,0 26,0-1,-1-25,-24 25,25 1,-25-1,0-25,0 25,-25 25,25 25,-24-25,-1 0,0 25,-49 25,49-26,0 1,-49 25,49-25,0-1,0 1,25 0,-25 0,25 0,0-1,25-24,0-24,0 24,0-25,-1 25,1-25,50-25,-51 26,1-1,0 25,0-25,-25 0,25 0,-25 1,0 48,-25-24,0 25,0 0,0 0,1 0,-26-1,25 1,-49 50,49-26,0-24,-24 25,24-1,25-24,0 0,0 0,25 0,-1-25,1 0,0 0,0-25,0 25,-25-25,24 0,1 25,0-25,0 1,0 24,-1-25,1 0,-25 0,-25 50,1-25,-1 25,0 0,25-1,-50 26,26-25,-1 0,25-1,-25-24,25 25,0 0,25 0,0-25,-1 0,1 0,0-25,0 25,24-25,1 0,0 25,24-49,-49 24,0 25,-1-25,26-24,-25 49,-25-25,25 25,-25-25,-25 25,0 0,0 0,-24 0,24 25,0-25,-25 25,26-25,-1 24</inkml:trace>
  <inkml:trace contextRef="#ctx0" brushRef="#br0" timeOffset="55958.3245">13097 10790,'0'-25,"0"0,0 1,0 48,-25-24,0 25,0 0,1 0,-1 0,0-1,0 26,0-25,1 0,-1-1,0 1,0 0,0 25,25-26,0 1,0 0,0-50,0 0,25 25,-25-24,25-1,-25 0,25 0,-25 0,25 1,-25-1,24 0,-24 0,0 0,0 1,0-1,-24 25,-1 0,0 25,25-1,-25-24,0 25,1 25,-1-25,-25-1,25 26,1-25,24 24,-25-24,0 0,25 25,0-25,0-1,0 1,0 0,25-25,0 0,-1-25,1 25,0-25,0 1,0-1,-1 0,1 0,0-25,0 26,0-26,-1 25,1 0,-25 1,25-1,-25 0,0 0,-25 25,0 0,1 0,-1 25,0 0,-25 0,26-1,-1 1,-25 0,25 25,1-26,-1 1,25 0,-25 0,25 0,0 0,0-1,25-24,0 0,-1 0,1-24,0 24,25-25,-26 0,1 0,0 0,0 0,0 1,-1-1,-24 0,25 0,0 0,-25 1,0-1,0 0,-25 25,0 0,1 0,-1 0,0 25,0-25,25 25,-25-25,1 24,-1-24,25 25</inkml:trace>
  <inkml:trace contextRef="#ctx0" brushRef="#br0" timeOffset="69863.7827">15354 7565,'-25'0,"25"-24,0-1,0 0,25 25,-25-25,25 25,0 0,0 0,-1 0,1 0,0 0,0 0,0 0,24 0,-24 25,0-25,0 25,-25 0,0-1,0 1,0 0,-25-25,25 25,-25-25,0 0,25 25,-25-25,1 0,48 0,-24 24,25-24,0 0,0 0,24 25,26 0,-50 0,24 0,-24-1,25 1,-26 0,-24 0,0 0,-24-25,-1 24,0-24,-25 0,1 0,-26 0,1 0,0 0,24 0,0-24,26 24</inkml:trace>
  <inkml:trace contextRef="#ctx0" brushRef="#br0" timeOffset="71183.3465">18207 8731,'0'-25,"0"50,0 0,0 0,-25 0,0-1,25 1,-25 0,-24 25,-1-1,0 1,50-25,-49 0,24-1,0 1,0 0,1 0,24 0,-25-25</inkml:trace>
  <inkml:trace contextRef="#ctx0" brushRef="#br0" timeOffset="71403.6718">17934 8855,'0'0,"0"25,25-25,-1 0,26 25,-25-25,0 25,24-25,-24 24,25-24,-1 25,1-25,-1 25,-24-25,25 25,-1 0,-24-25,0 25,0-25,0 0,0 24</inkml:trace>
  <inkml:trace contextRef="#ctx0" brushRef="#br0" timeOffset="114968.058">15751 7888,'-25'0,"50"0,-50-25,0 25,25-25,0 0,0 1,-24 24,24 24,-25-24,25 25,-25-25,25 25,-25 0,0 0,25-1,0 1,0 0,25-25,0 0,25-25,-26 0,1 25,25-24,-25-1,-25 0,24 0,-24 0,0 1,0-1,-24 0,-1 25,0 0,-25 25,-24 0,-25-1,49 1,1 0,-26 25,25-26,26 1,24 0,24-25,26 25,0-25,24-25,25 0,1 0,-26-24,-49 24,24 0,-24-24,-25 24,0 0,-25 25,-24 0,-1 0,-24 25,-1 24,26-49,-1 50,25-25,25 0,25-1,-25 1,50 0,-1-25,1 25,0-25,24 25,-24-25,-1 0,26 0,-51 0,1 0,0 0,-25 25,-25-25,0 0,1 0,-1 0,0 0,0 0,0 0,1 0,48 0,1 0,-25-25,25 25</inkml:trace>
  <inkml:trace contextRef="#ctx0" brushRef="#br0" timeOffset="115712.2606">15553 7565,'0'0,"0"25,0 0,-25-25,25 25,-25-25,25 25,-25-25,0 24,1 1,-1 0,25 0,25-25,-1 0,1 0,0 0,0-25,0 25,24-25,-24 25,-25-25,-25 25,0-24,-24 24,24 0</inkml:trace>
  <inkml:trace contextRef="#ctx0" brushRef="#br0" timeOffset="116235.9021">16669 7392,'25'-25</inkml:trace>
  <inkml:trace contextRef="#ctx0" brushRef="#br0" timeOffset="116775.8377">15230 6772,'-25'-25,"50"25,0 0,0-25,-1 25,51 0,24 0,-24-25,123 25,-124-25,-24 25,24 0,75-24,-74 24,49-25,-50 25,50-25,0 0,-25 25,-49-25,49 25,-74 0,0-24,0 24,24 0,-49-25</inkml:trace>
  <inkml:trace contextRef="#ctx0" brushRef="#br0" timeOffset="118271.2617">17090 7417,'0'-25,"-24"25,24-25,-25 25,25 25,-25-25,0 0,0 0,1 25,-26-25,25 0,0 24,-24-24,24 0,0 0,0 25,25 0,0 0,0 0,0-1,0 1,0 0,0 0,0 0,0-1,0 26,0-25,0 0,0-1,0-48,25 24,0-25,0 0,0 25,-1-25,1 25,0 0,0 0,0 0,-1 0,1 0,0 25,0-25,0 25,24 0,-49-1,25 1,0 0,-25 0,0 0,0-1,0 1,0 0,-25 0,0-25,0 25,1-25,-26 25,25-25,0 24,-24-24,24 0,-49 0,49 0,-25 0,1-24,24 24,25-25,-25 25</inkml:trace>
  <inkml:trace contextRef="#ctx0" brushRef="#br0" timeOffset="118844.1649">17388 7441,'0'25,"25"-25,0-25,-1 25,1 0,0 0,0-24,0 24,0 0,-1 0,1 0,0 24,-25 1,0 0,0 0,0 0,0-1,0 1,0 0,-25 25,0-26,25 51,-24-50,-1 49,25 0,-25-24,25-25,0 0,0 0,0-1,0 1</inkml:trace>
  <inkml:trace contextRef="#ctx0" brushRef="#br0" timeOffset="119407.8724">17760 7590,'0'-25,"0"1,0-1,0 0,0 0,0 0,25 25,-25-24,25-1,-25 0,25 25,-1 0,1 0,-25-25,25 25,0 0,0 25,-1-25,1 25,-25 0,0-1,0 1,-25 0,25 0,-24-25,24 25,-25-1,25 1,-25-25,25 25,0 0,0 0,25-25,0 0,-1 24,1-24,0 0,0 25,0-25,-1 25,1-25,-25 25,25 0,0-25,0 24,-25 1,0 0,0 0,0 0,-25-25,0 0,25 24,-25-24,0 0,-24 0,-1 25,25-25,1 0,-26-25,25 25,0 0,1-24</inkml:trace>
  <inkml:trace contextRef="#ctx0" brushRef="#br0" timeOffset="119767.5114">18405 7218,'0'25,"0"0,0 0,25-1,-25 1,0 0,25 25,-25-26,0 1,0 0,0 25,0-26,0 1,24 25,-24-25,0 24,0-24,0 0,0 0,0-1,0 1,0 0,-24 0,24 0,0-1,0 1</inkml:trace>
  <inkml:trace contextRef="#ctx0" brushRef="#br0" timeOffset="120155.5731">18827 7417,'0'0,"0"24,-25-24,25 25,-25-25,0 25,1-25,-1 25,0-25,25 25,-25-25,0 0,1 24,-1-24,25 25,0 0,0 0,25 0,-1-25,1 24,0 1,0-25,0 25,24-25,-24 25,0-25,0 25,-1-25,1 24,0-24,0 0,-25 25,25-25,-1 25,1-25,0 25</inkml:trace>
  <inkml:trace contextRef="#ctx0" brushRef="#br0" timeOffset="120366.0119">19273 7714,'0'0,"25"0,0 0</inkml:trace>
  <inkml:trace contextRef="#ctx0" brushRef="#br0" timeOffset="128865.1739">17909 10641,'0'-25,"0"1</inkml:trace>
  <inkml:trace contextRef="#ctx0" brushRef="#br0" timeOffset="154580.4029">17487 12452,'0'-25,"-25"25,25-25,-24 25,-1 0,0 0,0 25,0-25,1 50,-1-1,0 1,25 0,0-26,-25 1,25 25,0-25,0-1,-25 26,25-25,0 0,0-1,0 1,0 0,0 0,25-25,-25 25,25-1,0 1,0-25,-1 0,1 0,0 0,0-25,0 25,-25-24,24 24,1-25,0 25,-25-25,25 0,0 0,-25 1,25-1,-25 0,24 0,-24 0,0 1,0-1,0 0,0 0,0 0,0 1,0-1,0 0,0 0,-24 0,24 1,-25 24,25-25,-25 25,25-25,-25 25,25-25,-25 25</inkml:trace>
  <inkml:trace contextRef="#ctx0" brushRef="#br0" timeOffset="154916.2657">17884 12626,'0'24,"0"1,0 0,25-25,-25-25,-25 25</inkml:trace>
  <inkml:trace contextRef="#ctx0" brushRef="#br0" timeOffset="155793.6222">18132 12353,'-25'0,"50"0,0 0,0-25,0 25,-1 0,1 0,0 0,0 0,0 0,-1 0,26-25,-25 25,0 0,-1 0,-24 25,0 0,0 0,-24-1,24 26,0-25,-25 24,0 1,25-25,-25 49,25-49,-25 74,1-74,24 0,-25 24,25-24,0 0,-25-25,25 25</inkml:trace>
  <inkml:trace contextRef="#ctx0" brushRef="#br0" timeOffset="156341.1357">18777 12278,'25'-24,"-25"48,-25-24,25 25,-25 0,1 0,-26 24,50-24,-25 0,0 0,1 24,-1-24,25 0,0 0,0 0,0-1,25-48,-1 24,1 0,0-25,25 0,-1 25,-24-25,0 25,24-25,1 25,-25 0,24-24,-24 24,25-25,-25 25,-1 0</inkml:trace>
  <inkml:trace contextRef="#ctx0" brushRef="#br0" timeOffset="156614.2049">18777 12303,'0'0,"0"25,0 0,0 0,25-25,-25 49,0-24,0 0,0 24,0 26,0-50,0 24,0 1,0 24,0-24,0-1,25-24,-25 0,0 0</inkml:trace>
  <inkml:trace contextRef="#ctx0" brushRef="#br0" timeOffset="157016.6944">19025 12402,'0'-24,"25"24,-25-25,25 25,-25-25,25 25,-1 0,-24-25,25 25,0-25,0 25,0-24,-1-1,1 25,0-25,0 0,0 25,-1-25,1 25,-25-25,25 25,0 0,-25-24,25 24,-1 0,-24 24,0 1,0 0,0 0,0 0,0 24,-24 1,24-25,-25 24,25 1,-25 0,25-1,0 1,-25-1,25 1,-25-25,25 24,0-24,-24 0,24 25,-25-26,25 1,-25 0</inkml:trace>
  <inkml:trace contextRef="#ctx0" brushRef="#br0" timeOffset="157556.6607">16222 12750,'0'24,"25"-24,0 0,0 0,-1 0,1 0,25 0,-25 0,0 0,24 0,-24 0,25 0,-26 0,26-24,0 24,-26 0,26 0,-25-25,24 25,-24 0,0 0</inkml:trace>
  <inkml:trace contextRef="#ctx0" brushRef="#br0" timeOffset="184082.8247">7466 14560,'0'25,"0"0,0 0,25 0,-25-1,0 1,0 25,25-1,-25 1,0 0,0 24,25-49,-25 0,0-1,0 1,0 0,24 0,-24 0,0-1,0 1</inkml:trace>
  <inkml:trace contextRef="#ctx0" brushRef="#br0" timeOffset="184364.9493">7913 14808,'0'-24,"-25"24,25-25,-25 25</inkml:trace>
  <inkml:trace contextRef="#ctx0" brushRef="#br0" timeOffset="184725.9738">8186 14511,'0'-25,"0"50,0 0,24-25,-24 24,25 1,-25 25,25-25,-25 24,25-24,-25 25,25 24,-25-49,24 24,-24-24,25 25,-25-25,0-1,25 26</inkml:trace>
  <inkml:trace contextRef="#ctx0" brushRef="#br0" timeOffset="185217.5293">8558 14536,'0'0,"0"-25,0 0,0 50,24-25,1 25,0-1,0 1,0-25,-1 25,1 0,0 0,0-1,0 1,-1 0,-24 0,25 0,-25-1,25 1,-25 25,0-25,0-1,-25 1,25 0,-25 0,1 0,-1-1,0-24,0 0,0 0,1 0,24-24,-25 24,25-25,0 0,0 0,0 0,0 1,25-1,-25-25,24 25,-24 1,25-1,-25-25,25 25,-25 1,25-26,-25 25,25 0,-25 1,0-1,0 0,0 0,0 0,0 1,0-1,-25 0,0 0,0 25,0 0,1 0,-1 0,25 25</inkml:trace>
  <inkml:trace contextRef="#ctx0" brushRef="#br0" timeOffset="185811.7606">9575 14808,'-25'0,"0"0,50 0,0 0,-1 0,1 0,0 0,25-24,-26 24,1 0,25-25,-25 25,24 0,26-25,-26 25,26-25,-26 25,1-25,-25 25,24 0,-24-24,0 24,0 0,0 0</inkml:trace>
  <inkml:trace contextRef="#ctx0" brushRef="#br0" timeOffset="187377.8822">11559 13965,'0'-25,"-25"25,0 25,25 0,-24-25,24 25,-25-1,25 1,-25 50,0-26,-24 50,49-24,-25-25,25-26,0 26,0 24,0 1,0-1,25-24,-1 24,1-24,0-25,49 74,-24-50,-25-24,24 0,26 0,-26-25,100 25,-99-25,-1 0,51-25</inkml:trace>
  <inkml:trace contextRef="#ctx0" brushRef="#br0" timeOffset="187830.8439">12626 13692,'0'-25,"0"1,24 24,1 24,0-24,0 0,0 25,-1-25,1 25,0 0,0 0,24-1,-24 26,25-25,-25 24,24 1,-24 0,0 24,0-24,-1-1,1 26,0-26,-25 26,0-26,0 1,0 0,-25-1,0 1,1-1,-1 1,-25 0,25-26,-24 26,-1-25,1 0,-1-1,0 1,1 0,24-25,-25 25</inkml:trace>
  <inkml:trace contextRef="#ctx0" brushRef="#br0" timeOffset="191857.2053">18331 17016,'-25'0,"25"25,-75 0,175-75,-224 100,74-26,25 1,0-25,1 25,-1-25,50 0,-1 0,1-25,0 25,0-25,24 25,1-24,74-26,-74 50,99-50,-75 26,75-1,-75 0,25 0,-49 0,0 25,-1 0,-24 0,-25-24</inkml:trace>
  <inkml:trace contextRef="#ctx0" brushRef="#br0" timeOffset="192058.2772">18479 17289,'0'0,"-49"25,49-1,-25-24,0 0,25 25,25-25,0 0,0 0,24-25,-24 25,25-24,-1 24,26-25,-26 0,26 0,-26 0,26 1,-1-26,-24 25,24 0,-24 1,-1-26,1 25,0 0</inkml:trace>
  <inkml:trace contextRef="#ctx0" brushRef="#br0" timeOffset="206251.4909">14337 4837,'0'0,"0"-25,0 0,0 0,-25 1,25-1,-25 25,25-25,0 0,-24 0,-1-24,0 24,25 0,-25 25,0-49,1 24,-1 25,25-25,-50-25,1 26,49-1,-50 0,25 0,0 0,1 1,-26-1,25 0,-24 0,-1 0,25 1,-49-1,-1 0,51 0,-51 25,1-25,24 1,1-1,24 25,-25 0,-24-25,24 25,25-25,-24 25,-1 0,-24 0,24 0,-24-25,24 25,25 0,-24 0,-1 0,25 0,-74 0,74 25,-24-25,-1 0,25 0,-24 25,-51 0,75-25,-74 49,50-49,-1 25,-24 25,24-25,0-1,-49 26,50-25,24 0,-74 24,49-24,25 0,-24 24,-26 1,26-25,24 24,0-24,-25 25,25-1,-24 26,-1-26,50-24,-49 75,24-51,0 1,25-25,-25 24,0 1,25-1,-24 1,24 0,-25-1,25 1,0 24,-25-24,25 24,0 1,-25-26,25 100,-25-99,25 24,0 1,-24-26,24 26,0-1,-25 0,25 50,0-49,0-26,-25 75,25-49,0-26,0 1,0 0,0 24,0-24,0 49,25-49,0-1,-25 1,49 49,-24-49,-25-26,50 76,-26-76,1 26,0-25,25 74,-26-74,1 24,25 26,-25-50,24-1,-24 26,25 0,-25-25,-1-1,1 1,25-25,-25 25,-1 0,26 0,-25-25,0 24,49 1,-24 0,-26-25,26 25,-25-25,24 25,1-1,0-24,-26 0,51 25,-26-25,-24 25,50-25,-26 0,1 0,-25 0,74 0,-74 0,24 0,51-25,-51 0,1 25,49-24,-49-1,-1 0,50-25,-49 50,0-24,-26-1,51-25,-26 25,26-24,-25 24,24-50,-24 51,49-76,-50 51,1-1,49-49,-74 49,25 1,49-100,-50 99,-24-24,25 0,24-100,-49 100,25-100,-26 75,1-1,0-73,-25 98,0-24,0-74,-25 73,0 26,1-25,-1 24,-25 1,1-25,-26-50,26 99,-1-24,-24 24,-26-49,51 49,24 1,-25 24,1 0,-1-24,1 24,24 0</inkml:trace>
  <inkml:trace contextRef="#ctx0" brushRef="#br0" timeOffset="229171.2673">8260 9401,'0'0,"-25"0,0 25,1-25,24 25,-25-25,0 0,25 24,-25-24,25-24,25 24,0-25,0 25,-25-25,24 25,1-25,0 0,25 1,-26 24,-24-25,25 25,-50 25,1-1,-1 1,0 0,-49 0,24 24,0-24,1 0,24-25,-25 25,25-25,25 25,-24-25,48-25,1 25,25-25,-25 25,0-25,24 0,-24 25,0 0,-50 0,25 25</inkml:trace>
  <inkml:trace contextRef="#ctx0" brushRef="#br0" timeOffset="230618.8092">6772 8409,'-25'0,"25"-25,-25 25,0 0,0 0,1 0,-1 0,0 0,0 25,0-25,1 0,-1 25,0-25,0 24,0-24,1 25,-1-25,-25 25,25 0,1-25,-1 25,0-1,-25 1,26 0,-1 0,0 0,0-1,0 26,1-25,-1 0,0-1,0 1,0 0,25 25,-24-26,24 1,-25 0,25 0,-25 0,25 24,-25-24,25 0,-25 25,25-26,0 26,-25 0,25-26,0 26,0-25,0 0,0 24,0-24,25 0,-25 24,0-24,25 0,-25 0,25 0,-25-1,25 1,-25 0,0 0,25 0,-25-1,24 1,-24 0,25 0,-25 0,25-1,0 1,0 0,-25 0,24-25,1 25,0 0,0-1,0 1,-1 0,1 0,0 0,0-25,0 24,-1 1,1 0,0-25,0 25,0 0,-1-1,1-24,-25 25,25-25,0 25,0-25,-1 0,1 0,0-25,0 25,0-25,-1 1,26-1,-25 0,0 0,24-24,1 24,-25-25,24 25,1-24,-25 24,24-25,-24 1,25 24,-25-25,24 1,-24 24,0-25,0 25,-1-24,1-1,0 1,0-1,-25 0,25-24,-1 0,-24-1,25 1,0-1,-25 1,25-1,-25-24,0 25,0-1,-25 1,25 0,-25 24,-24-24,24 24,0 0,-25 26,1-26,-1 25,25 0,-24 1,-1 24,1 0,-1 0,0 0</inkml:trace>
  <inkml:trace contextRef="#ctx0" brushRef="#br0" timeOffset="235374.8039">11981 14684,'0'0,"0"25,0 0,0 0,0 0,0-1</inkml:trace>
  <inkml:trace contextRef="#ctx0" brushRef="#br0" timeOffset="236062.5833">12030 14833,'0'-25,"0"50,0 0,25 0,-25 0,0-1,25 1,-25 0,25 0,-25 0,0-1,0 1,0 0,0 0,24-25,-24 25,0-1,0 1,-24-25,-1 0,25-25,-25 25,25-24,-25 24,25-25,0 50,25-25,0 0,-25 24,25-24,-25 25,24-25</inkml:trace>
  <inkml:trace contextRef="#ctx0" brushRef="#br0" timeOffset="236167.8113">12229 15255,'25'0,"-50"0,50-25,-25 0,0 0,0 1,-25-1,25 0,-25 25,25-2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673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1490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8136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327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0052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54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2098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3351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28572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3651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655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893F92-2B11-45CC-A0B6-3C22EBAB36BC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2B2C5-505E-4796-B506-95EBE92BA2F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8322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emf"/><Relationship Id="rId3" Type="http://schemas.openxmlformats.org/officeDocument/2006/relationships/oleObject" Target="../embeddings/oleObject59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5.emf"/><Relationship Id="rId5" Type="http://schemas.openxmlformats.org/officeDocument/2006/relationships/customXml" Target="../ink/ink1.xml"/><Relationship Id="rId10" Type="http://schemas.openxmlformats.org/officeDocument/2006/relationships/image" Target="../media/image687.emf"/><Relationship Id="rId4" Type="http://schemas.openxmlformats.org/officeDocument/2006/relationships/image" Target="../media/image54.wmf"/><Relationship Id="rId9" Type="http://schemas.openxmlformats.org/officeDocument/2006/relationships/customXml" Target="../ink/ink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75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2.wmf"/><Relationship Id="rId19" Type="http://schemas.openxmlformats.org/officeDocument/2006/relationships/customXml" Target="../ink/ink4.xml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ractice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335971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2136" y="4557449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45574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63862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7" y="4165564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31" y="5965335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1" y="517871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err="1" smtClean="0"/>
              <a:t>dA</a:t>
            </a:r>
            <a:endParaRPr lang="en-IN" b="1"/>
          </a:p>
        </p:txBody>
      </p:sp>
      <p:sp>
        <p:nvSpPr>
          <p:cNvPr id="16" name="Arc 15"/>
          <p:cNvSpPr/>
          <p:nvPr/>
        </p:nvSpPr>
        <p:spPr>
          <a:xfrm>
            <a:off x="7300686" y="4296235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532915" y="4550235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915" y="4550235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4281678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45458" y="4296191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5458" y="4296191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00743" y="1"/>
            <a:ext cx="5740400" cy="8033634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39376" y="187459"/>
          <a:ext cx="8222343" cy="397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5562360" imgH="2692080" progId="Equation.DSMT4">
                  <p:embed/>
                </p:oleObj>
              </mc:Choice>
              <mc:Fallback>
                <p:oleObj name="Equation" r:id="rId7" imgW="5562360" imgH="2692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376" y="187459"/>
                        <a:ext cx="8222343" cy="397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416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-288018"/>
            <a:ext cx="10515600" cy="1325563"/>
          </a:xfrm>
        </p:spPr>
        <p:txBody>
          <a:bodyPr/>
          <a:lstStyle/>
          <a:p>
            <a:r>
              <a:rPr lang="en-US" b="1" smtClean="0"/>
              <a:t>Flux of molecules</a:t>
            </a:r>
            <a:endParaRPr lang="en-IN" b="1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36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7" y="2322286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31" y="4122057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1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err="1" smtClean="0"/>
              <a:t>dA</a:t>
            </a:r>
            <a:endParaRPr lang="en-IN" b="1"/>
          </a:p>
        </p:txBody>
      </p:sp>
      <p:sp>
        <p:nvSpPr>
          <p:cNvPr id="16" name="Arc 15"/>
          <p:cNvSpPr/>
          <p:nvPr/>
        </p:nvSpPr>
        <p:spPr>
          <a:xfrm>
            <a:off x="7300686" y="2452957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532915" y="2706957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915" y="2706957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45458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5458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152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28" y="249014"/>
            <a:ext cx="10515600" cy="1325563"/>
          </a:xfrm>
        </p:spPr>
        <p:txBody>
          <a:bodyPr/>
          <a:lstStyle/>
          <a:p>
            <a:r>
              <a:rPr lang="en-US" b="1" smtClean="0"/>
              <a:t>Volume of slanted cylinder</a:t>
            </a:r>
            <a:endParaRPr lang="en-IN" b="1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36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8" idx="0"/>
          </p:cNvCxnSpPr>
          <p:nvPr/>
        </p:nvCxnSpPr>
        <p:spPr>
          <a:xfrm flipV="1">
            <a:off x="4049487" y="2714215"/>
            <a:ext cx="2209800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32" y="4513986"/>
            <a:ext cx="2192413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1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err="1" smtClean="0"/>
              <a:t>dA</a:t>
            </a:r>
            <a:endParaRPr lang="en-IN" b="1"/>
          </a:p>
        </p:txBody>
      </p:sp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45458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5458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60714" y="4963929"/>
          <a:ext cx="819311" cy="6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714" y="4963929"/>
                        <a:ext cx="819311" cy="60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875342" y="3164115"/>
            <a:ext cx="595087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5922613" y="2714177"/>
            <a:ext cx="595087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08165" y="5732507"/>
          <a:ext cx="9417051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8165" y="5732507"/>
                        <a:ext cx="9417051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207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4077" y="610283"/>
          <a:ext cx="1066958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4559040" imgH="685800" progId="Equation.DSMT4">
                  <p:embed/>
                </p:oleObj>
              </mc:Choice>
              <mc:Fallback>
                <p:oleObj name="Equation" r:id="rId5" imgW="455904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77" y="610283"/>
                        <a:ext cx="1066958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8932" y="2489200"/>
          <a:ext cx="12034839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5143320" imgH="685800" progId="Equation.DSMT4">
                  <p:embed/>
                </p:oleObj>
              </mc:Choice>
              <mc:Fallback>
                <p:oleObj name="Equation" r:id="rId7" imgW="514332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32" y="2489200"/>
                        <a:ext cx="12034839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9863" y="4348164"/>
          <a:ext cx="11900528" cy="208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5232240" imgH="914400" progId="Equation.DSMT4">
                  <p:embed/>
                </p:oleObj>
              </mc:Choice>
              <mc:Fallback>
                <p:oleObj name="Equation" r:id="rId9" imgW="5232240" imgH="914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863" y="4348164"/>
                        <a:ext cx="11900528" cy="208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184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4163" y="260350"/>
          <a:ext cx="87122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054400" imgH="1143000" progId="Equation.DSMT4">
                  <p:embed/>
                </p:oleObj>
              </mc:Choice>
              <mc:Fallback>
                <p:oleObj name="Equation" r:id="rId3" imgW="5054400" imgH="1143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3" y="260350"/>
                        <a:ext cx="8712200" cy="197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1619672" y="2852936"/>
            <a:ext cx="0" cy="252028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619672" y="5373216"/>
            <a:ext cx="403244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8276" y="3429004"/>
            <a:ext cx="502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smtClean="0"/>
              <a:t>P</a:t>
            </a:r>
            <a:endParaRPr lang="en-IN" sz="4800"/>
          </a:p>
        </p:txBody>
      </p:sp>
      <p:sp>
        <p:nvSpPr>
          <p:cNvPr id="11" name="TextBox 10"/>
          <p:cNvSpPr txBox="1"/>
          <p:nvPr/>
        </p:nvSpPr>
        <p:spPr>
          <a:xfrm>
            <a:off x="3206611" y="5517276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smtClean="0"/>
              <a:t>V</a:t>
            </a:r>
            <a:endParaRPr lang="en-IN" sz="440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555776" y="3212976"/>
            <a:ext cx="0" cy="1800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55776" y="3212976"/>
            <a:ext cx="194421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2555805" y="4696691"/>
            <a:ext cx="552585" cy="304800"/>
          </a:xfrm>
          <a:custGeom>
            <a:avLst/>
            <a:gdLst>
              <a:gd name="connsiteX0" fmla="*/ 0 w 624593"/>
              <a:gd name="connsiteY0" fmla="*/ 304800 h 304800"/>
              <a:gd name="connsiteX1" fmla="*/ 138546 w 624593"/>
              <a:gd name="connsiteY1" fmla="*/ 277091 h 304800"/>
              <a:gd name="connsiteX2" fmla="*/ 221673 w 624593"/>
              <a:gd name="connsiteY2" fmla="*/ 249382 h 304800"/>
              <a:gd name="connsiteX3" fmla="*/ 304800 w 624593"/>
              <a:gd name="connsiteY3" fmla="*/ 207818 h 304800"/>
              <a:gd name="connsiteX4" fmla="*/ 346364 w 624593"/>
              <a:gd name="connsiteY4" fmla="*/ 180109 h 304800"/>
              <a:gd name="connsiteX5" fmla="*/ 387927 w 624593"/>
              <a:gd name="connsiteY5" fmla="*/ 166254 h 304800"/>
              <a:gd name="connsiteX6" fmla="*/ 471055 w 624593"/>
              <a:gd name="connsiteY6" fmla="*/ 124691 h 304800"/>
              <a:gd name="connsiteX7" fmla="*/ 554182 w 624593"/>
              <a:gd name="connsiteY7" fmla="*/ 69273 h 304800"/>
              <a:gd name="connsiteX8" fmla="*/ 623455 w 624593"/>
              <a:gd name="connsiteY8" fmla="*/ 13854 h 304800"/>
              <a:gd name="connsiteX9" fmla="*/ 623455 w 624593"/>
              <a:gd name="connsiteY9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24593" h="304800">
                <a:moveTo>
                  <a:pt x="0" y="304800"/>
                </a:moveTo>
                <a:lnTo>
                  <a:pt x="138546" y="277091"/>
                </a:lnTo>
                <a:cubicBezTo>
                  <a:pt x="167187" y="271363"/>
                  <a:pt x="221673" y="249382"/>
                  <a:pt x="221673" y="249382"/>
                </a:cubicBezTo>
                <a:cubicBezTo>
                  <a:pt x="340791" y="169971"/>
                  <a:pt x="190079" y="265179"/>
                  <a:pt x="304800" y="207818"/>
                </a:cubicBezTo>
                <a:cubicBezTo>
                  <a:pt x="319693" y="200371"/>
                  <a:pt x="331471" y="187556"/>
                  <a:pt x="346364" y="180109"/>
                </a:cubicBezTo>
                <a:cubicBezTo>
                  <a:pt x="359426" y="173578"/>
                  <a:pt x="374865" y="172785"/>
                  <a:pt x="387927" y="166254"/>
                </a:cubicBezTo>
                <a:cubicBezTo>
                  <a:pt x="495346" y="112544"/>
                  <a:pt x="366593" y="159510"/>
                  <a:pt x="471055" y="124691"/>
                </a:cubicBezTo>
                <a:lnTo>
                  <a:pt x="554182" y="69273"/>
                </a:lnTo>
                <a:cubicBezTo>
                  <a:pt x="576418" y="54449"/>
                  <a:pt x="607660" y="37547"/>
                  <a:pt x="623455" y="13854"/>
                </a:cubicBezTo>
                <a:cubicBezTo>
                  <a:pt x="626017" y="10012"/>
                  <a:pt x="623455" y="4618"/>
                  <a:pt x="623455" y="0"/>
                </a:cubicBezTo>
              </a:path>
            </a:pathLst>
          </a:cu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459230" y="4113076"/>
            <a:ext cx="536735" cy="736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3103448" y="3212976"/>
            <a:ext cx="1136073" cy="1511424"/>
          </a:xfrm>
          <a:custGeom>
            <a:avLst/>
            <a:gdLst>
              <a:gd name="connsiteX0" fmla="*/ 0 w 1136073"/>
              <a:gd name="connsiteY0" fmla="*/ 1427018 h 1427018"/>
              <a:gd name="connsiteX1" fmla="*/ 69273 w 1136073"/>
              <a:gd name="connsiteY1" fmla="*/ 1385454 h 1427018"/>
              <a:gd name="connsiteX2" fmla="*/ 110837 w 1136073"/>
              <a:gd name="connsiteY2" fmla="*/ 1357745 h 1427018"/>
              <a:gd name="connsiteX3" fmla="*/ 152400 w 1136073"/>
              <a:gd name="connsiteY3" fmla="*/ 1343891 h 1427018"/>
              <a:gd name="connsiteX4" fmla="*/ 346364 w 1136073"/>
              <a:gd name="connsiteY4" fmla="*/ 1149927 h 1427018"/>
              <a:gd name="connsiteX5" fmla="*/ 387927 w 1136073"/>
              <a:gd name="connsiteY5" fmla="*/ 1108363 h 1427018"/>
              <a:gd name="connsiteX6" fmla="*/ 415637 w 1136073"/>
              <a:gd name="connsiteY6" fmla="*/ 1066800 h 1427018"/>
              <a:gd name="connsiteX7" fmla="*/ 471055 w 1136073"/>
              <a:gd name="connsiteY7" fmla="*/ 1025236 h 1427018"/>
              <a:gd name="connsiteX8" fmla="*/ 484909 w 1136073"/>
              <a:gd name="connsiteY8" fmla="*/ 983673 h 1427018"/>
              <a:gd name="connsiteX9" fmla="*/ 512618 w 1136073"/>
              <a:gd name="connsiteY9" fmla="*/ 955963 h 1427018"/>
              <a:gd name="connsiteX10" fmla="*/ 540327 w 1136073"/>
              <a:gd name="connsiteY10" fmla="*/ 914400 h 1427018"/>
              <a:gd name="connsiteX11" fmla="*/ 568037 w 1136073"/>
              <a:gd name="connsiteY11" fmla="*/ 886691 h 1427018"/>
              <a:gd name="connsiteX12" fmla="*/ 637309 w 1136073"/>
              <a:gd name="connsiteY12" fmla="*/ 789709 h 1427018"/>
              <a:gd name="connsiteX13" fmla="*/ 678873 w 1136073"/>
              <a:gd name="connsiteY13" fmla="*/ 748145 h 1427018"/>
              <a:gd name="connsiteX14" fmla="*/ 706582 w 1136073"/>
              <a:gd name="connsiteY14" fmla="*/ 692727 h 1427018"/>
              <a:gd name="connsiteX15" fmla="*/ 762000 w 1136073"/>
              <a:gd name="connsiteY15" fmla="*/ 609600 h 1427018"/>
              <a:gd name="connsiteX16" fmla="*/ 831273 w 1136073"/>
              <a:gd name="connsiteY16" fmla="*/ 471054 h 1427018"/>
              <a:gd name="connsiteX17" fmla="*/ 858982 w 1136073"/>
              <a:gd name="connsiteY17" fmla="*/ 401782 h 1427018"/>
              <a:gd name="connsiteX18" fmla="*/ 900546 w 1136073"/>
              <a:gd name="connsiteY18" fmla="*/ 374073 h 1427018"/>
              <a:gd name="connsiteX19" fmla="*/ 955964 w 1136073"/>
              <a:gd name="connsiteY19" fmla="*/ 221673 h 1427018"/>
              <a:gd name="connsiteX20" fmla="*/ 997527 w 1136073"/>
              <a:gd name="connsiteY20" fmla="*/ 166254 h 1427018"/>
              <a:gd name="connsiteX21" fmla="*/ 1052946 w 1136073"/>
              <a:gd name="connsiteY21" fmla="*/ 41563 h 1427018"/>
              <a:gd name="connsiteX22" fmla="*/ 1094509 w 1136073"/>
              <a:gd name="connsiteY22" fmla="*/ 13854 h 1427018"/>
              <a:gd name="connsiteX23" fmla="*/ 1136073 w 1136073"/>
              <a:gd name="connsiteY23" fmla="*/ 0 h 1427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136073" h="1427018">
                <a:moveTo>
                  <a:pt x="0" y="1427018"/>
                </a:moveTo>
                <a:cubicBezTo>
                  <a:pt x="23091" y="1413163"/>
                  <a:pt x="46438" y="1399726"/>
                  <a:pt x="69273" y="1385454"/>
                </a:cubicBezTo>
                <a:cubicBezTo>
                  <a:pt x="83393" y="1376629"/>
                  <a:pt x="95944" y="1365192"/>
                  <a:pt x="110837" y="1357745"/>
                </a:cubicBezTo>
                <a:cubicBezTo>
                  <a:pt x="123899" y="1351214"/>
                  <a:pt x="138546" y="1348509"/>
                  <a:pt x="152400" y="1343891"/>
                </a:cubicBezTo>
                <a:lnTo>
                  <a:pt x="346364" y="1149927"/>
                </a:lnTo>
                <a:lnTo>
                  <a:pt x="387927" y="1108363"/>
                </a:lnTo>
                <a:cubicBezTo>
                  <a:pt x="399701" y="1096589"/>
                  <a:pt x="403863" y="1078574"/>
                  <a:pt x="415637" y="1066800"/>
                </a:cubicBezTo>
                <a:cubicBezTo>
                  <a:pt x="431965" y="1050472"/>
                  <a:pt x="452582" y="1039091"/>
                  <a:pt x="471055" y="1025236"/>
                </a:cubicBezTo>
                <a:cubicBezTo>
                  <a:pt x="475673" y="1011382"/>
                  <a:pt x="477396" y="996196"/>
                  <a:pt x="484909" y="983673"/>
                </a:cubicBezTo>
                <a:cubicBezTo>
                  <a:pt x="491629" y="972472"/>
                  <a:pt x="504458" y="966163"/>
                  <a:pt x="512618" y="955963"/>
                </a:cubicBezTo>
                <a:cubicBezTo>
                  <a:pt x="523020" y="942961"/>
                  <a:pt x="529925" y="927402"/>
                  <a:pt x="540327" y="914400"/>
                </a:cubicBezTo>
                <a:cubicBezTo>
                  <a:pt x="548487" y="904200"/>
                  <a:pt x="559877" y="896891"/>
                  <a:pt x="568037" y="886691"/>
                </a:cubicBezTo>
                <a:cubicBezTo>
                  <a:pt x="655776" y="777019"/>
                  <a:pt x="520272" y="926253"/>
                  <a:pt x="637309" y="789709"/>
                </a:cubicBezTo>
                <a:cubicBezTo>
                  <a:pt x="650060" y="774833"/>
                  <a:pt x="667485" y="764089"/>
                  <a:pt x="678873" y="748145"/>
                </a:cubicBezTo>
                <a:cubicBezTo>
                  <a:pt x="690877" y="731339"/>
                  <a:pt x="695956" y="710437"/>
                  <a:pt x="706582" y="692727"/>
                </a:cubicBezTo>
                <a:cubicBezTo>
                  <a:pt x="723716" y="664171"/>
                  <a:pt x="762000" y="609600"/>
                  <a:pt x="762000" y="609600"/>
                </a:cubicBezTo>
                <a:cubicBezTo>
                  <a:pt x="783932" y="521874"/>
                  <a:pt x="765293" y="570025"/>
                  <a:pt x="831273" y="471054"/>
                </a:cubicBezTo>
                <a:cubicBezTo>
                  <a:pt x="845068" y="450361"/>
                  <a:pt x="844527" y="422019"/>
                  <a:pt x="858982" y="401782"/>
                </a:cubicBezTo>
                <a:cubicBezTo>
                  <a:pt x="868660" y="388232"/>
                  <a:pt x="886691" y="383309"/>
                  <a:pt x="900546" y="374073"/>
                </a:cubicBezTo>
                <a:cubicBezTo>
                  <a:pt x="927999" y="264259"/>
                  <a:pt x="909008" y="287412"/>
                  <a:pt x="955964" y="221673"/>
                </a:cubicBezTo>
                <a:cubicBezTo>
                  <a:pt x="969385" y="202883"/>
                  <a:pt x="983673" y="184727"/>
                  <a:pt x="997527" y="166254"/>
                </a:cubicBezTo>
                <a:cubicBezTo>
                  <a:pt x="1011245" y="125100"/>
                  <a:pt x="1020014" y="74496"/>
                  <a:pt x="1052946" y="41563"/>
                </a:cubicBezTo>
                <a:cubicBezTo>
                  <a:pt x="1064720" y="29789"/>
                  <a:pt x="1079616" y="21300"/>
                  <a:pt x="1094509" y="13854"/>
                </a:cubicBezTo>
                <a:cubicBezTo>
                  <a:pt x="1107571" y="7323"/>
                  <a:pt x="1136073" y="0"/>
                  <a:pt x="1136073" y="0"/>
                </a:cubicBezTo>
              </a:path>
            </a:pathLst>
          </a:cu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26" name="TextBox 25"/>
          <p:cNvSpPr txBox="1"/>
          <p:nvPr/>
        </p:nvSpPr>
        <p:spPr>
          <a:xfrm>
            <a:off x="2267744" y="481682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err="1" smtClean="0"/>
              <a:t>i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2420144" y="285293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err="1"/>
              <a:t>a</a:t>
            </a:r>
            <a:endParaRPr lang="en-IN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2051720" y="3501013"/>
            <a:ext cx="0" cy="980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832071" y="2852936"/>
            <a:ext cx="101985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108361" y="48490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b</a:t>
            </a:r>
            <a:endParaRPr lang="en-IN"/>
          </a:p>
        </p:txBody>
      </p:sp>
      <p:sp>
        <p:nvSpPr>
          <p:cNvPr id="33" name="TextBox 32"/>
          <p:cNvSpPr txBox="1"/>
          <p:nvPr/>
        </p:nvSpPr>
        <p:spPr>
          <a:xfrm>
            <a:off x="4644008" y="303760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f</a:t>
            </a:r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39397" y="2551423"/>
            <a:ext cx="33875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 smtClean="0"/>
              <a:t>Answer is </a:t>
            </a:r>
            <a:r>
              <a:rPr lang="en-US" sz="5400" dirty="0" smtClean="0"/>
              <a:t>2</a:t>
            </a: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2735535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4000" smtClean="0"/>
              <a:t>MCQ</a:t>
            </a:r>
          </a:p>
          <a:p>
            <a:pPr algn="ctr"/>
            <a:r>
              <a:rPr lang="en-US" sz="4000" smtClean="0"/>
              <a:t>(First Law)</a:t>
            </a:r>
            <a:endParaRPr lang="en-IN" sz="4000"/>
          </a:p>
        </p:txBody>
      </p:sp>
    </p:spTree>
    <p:extLst>
      <p:ext uri="{BB962C8B-B14F-4D97-AF65-F5344CB8AC3E}">
        <p14:creationId xmlns:p14="http://schemas.microsoft.com/office/powerpoint/2010/main" val="315245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Compressed air coming out from the  punctured  football 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879812" y="3212976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Becomes cooler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4208066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Becomes  hotter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3075709" y="515719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Does not change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223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According to first law of thermodynamics 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879812" y="3212976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Heat changes to work completely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4208066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Internal energy does not change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3075709" y="5157192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Total energy of the system is a constant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90590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Work done for the process PV = k (constant) 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907521" y="281693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0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371703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2879812" y="4653136"/>
            <a:ext cx="3384376" cy="100811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2907521" y="587727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None</a:t>
            </a:r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07916" y="3717035"/>
          <a:ext cx="2042967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16" y="3717035"/>
                        <a:ext cx="2042967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08425" y="4710113"/>
          <a:ext cx="16256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8425" y="4710113"/>
                        <a:ext cx="16256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308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Work done for the process PV = k (constant) 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2879812" y="4653136"/>
            <a:ext cx="3384376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7507" y="3212976"/>
          <a:ext cx="33242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7" y="3212976"/>
                        <a:ext cx="33242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08425" y="4710113"/>
          <a:ext cx="16256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8425" y="4710113"/>
                        <a:ext cx="16256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002125" y="2852944"/>
          <a:ext cx="25241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799920" imgH="457200" progId="Equation.DSMT4">
                  <p:embed/>
                </p:oleObj>
              </mc:Choice>
              <mc:Fallback>
                <p:oleObj name="Equation" r:id="rId7" imgW="7999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2125" y="2852944"/>
                        <a:ext cx="25241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838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1573" y="155974"/>
            <a:ext cx="27475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smtClean="0"/>
              <a:t>Problem 1</a:t>
            </a:r>
            <a:endParaRPr lang="en-IN" sz="4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87401" y="1055688"/>
          <a:ext cx="10926763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740200" imgH="2908080" progId="Equation.DSMT4">
                  <p:embed/>
                </p:oleObj>
              </mc:Choice>
              <mc:Fallback>
                <p:oleObj name="Equation" r:id="rId3" imgW="5740200" imgH="290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401" y="1055688"/>
                        <a:ext cx="10926763" cy="553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561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In the free expansion of a real gas  in an isolated chamber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907521" y="281693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Temperature increases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3717032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Temperature decreases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2879812" y="4653136"/>
            <a:ext cx="3384376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Remains constant</a:t>
            </a:r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2907521" y="5877272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Pressure decreases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156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00808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If a system is heated up by keeping volume  fixed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907521" y="2816932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Work done is positive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3717032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Work done is 0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2879812" y="4653136"/>
            <a:ext cx="3384376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Work done is negative</a:t>
            </a:r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2907521" y="5877272"/>
            <a:ext cx="3384376" cy="7920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Internal energy is  positive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53067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709" y="1052736"/>
            <a:ext cx="914400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How do we calculate the change in internal  energy for an irreversible process?</a:t>
            </a:r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2907521" y="2169261"/>
            <a:ext cx="3384376" cy="972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By creating a reversible path between initial and final state</a:t>
            </a:r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2879812" y="3320988"/>
            <a:ext cx="3384376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Cannot calculate</a:t>
            </a:r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2876899" y="4293096"/>
            <a:ext cx="3384376" cy="100811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By calculating Potential and Kinetic  Energy</a:t>
            </a:r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2907521" y="5445224"/>
            <a:ext cx="338437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mtClean="0"/>
              <a:t>By assuming process is reversible and applying standard formula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48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319" y="620688"/>
          <a:ext cx="89025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918040" imgH="1244520" progId="Equation.DSMT4">
                  <p:embed/>
                </p:oleObj>
              </mc:Choice>
              <mc:Fallback>
                <p:oleObj name="Equation" r:id="rId3" imgW="591804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319" y="620688"/>
                        <a:ext cx="89025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492896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999711" y="2708920"/>
          <a:ext cx="31511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9711" y="2708920"/>
                        <a:ext cx="315118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61" y="2852980"/>
          <a:ext cx="3452539" cy="65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61" y="2852980"/>
                        <a:ext cx="3452539" cy="65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824" y="5013176"/>
          <a:ext cx="4972051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24" y="5013176"/>
                        <a:ext cx="4972051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76257" y="5373217"/>
          <a:ext cx="159390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799920" imgH="469800" progId="Equation.DSMT4">
                  <p:embed/>
                </p:oleObj>
              </mc:Choice>
              <mc:Fallback>
                <p:oleObj name="Equation" r:id="rId11" imgW="79992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6257" y="5373217"/>
                        <a:ext cx="159390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5004048" y="5517232"/>
            <a:ext cx="165618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335" y="3573020"/>
          <a:ext cx="5486401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2019240" imgH="507960" progId="Equation.DSMT4">
                  <p:embed/>
                </p:oleObj>
              </mc:Choice>
              <mc:Fallback>
                <p:oleObj name="Equation" r:id="rId13" imgW="20192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35" y="3573020"/>
                        <a:ext cx="5486401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743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319" y="620688"/>
          <a:ext cx="89025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918040" imgH="1244520" progId="Equation.DSMT4">
                  <p:embed/>
                </p:oleObj>
              </mc:Choice>
              <mc:Fallback>
                <p:oleObj name="Equation" r:id="rId3" imgW="591804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319" y="620688"/>
                        <a:ext cx="89025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852936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84244" y="3086107"/>
          <a:ext cx="3762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244" y="3086107"/>
                        <a:ext cx="37623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12737" y="4581173"/>
          <a:ext cx="2732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2737" y="4581173"/>
                        <a:ext cx="27320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35614" y="4581570"/>
          <a:ext cx="311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562040" imgH="469800" progId="Equation.DSMT4">
                  <p:embed/>
                </p:oleObj>
              </mc:Choice>
              <mc:Fallback>
                <p:oleObj name="Equation" r:id="rId9" imgW="156204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5614" y="4581570"/>
                        <a:ext cx="311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563888" y="3933057"/>
            <a:ext cx="460851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68488" y="5733256"/>
          <a:ext cx="367240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8488" y="5733256"/>
                        <a:ext cx="367240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7542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8320" y="1268761"/>
          <a:ext cx="8567365" cy="10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5410080" imgH="685800" progId="Equation.DSMT4">
                  <p:embed/>
                </p:oleObj>
              </mc:Choice>
              <mc:Fallback>
                <p:oleObj name="Equation" r:id="rId3" imgW="541008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320" y="1268761"/>
                        <a:ext cx="8567365" cy="108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78092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91883" y="3140968"/>
          <a:ext cx="16901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3" y="3140968"/>
                        <a:ext cx="169018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27451" y="4869160"/>
          <a:ext cx="1689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7451" y="4869160"/>
                        <a:ext cx="1689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79915" y="4005066"/>
          <a:ext cx="13985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5" y="4005066"/>
                        <a:ext cx="139858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7694" y="6021333"/>
          <a:ext cx="1455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694" y="6021333"/>
                        <a:ext cx="14557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75037" y="5708651"/>
          <a:ext cx="1924051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939600" imgH="482400" progId="Equation.DSMT4">
                  <p:embed/>
                </p:oleObj>
              </mc:Choice>
              <mc:Fallback>
                <p:oleObj name="Equation" r:id="rId13" imgW="9396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5037" y="5708651"/>
                        <a:ext cx="1924051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056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147600" y="2636912"/>
            <a:ext cx="9144000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2054" y="1484784"/>
          <a:ext cx="90439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7772400" imgH="1295280" progId="Equation.DSMT4">
                  <p:embed/>
                </p:oleObj>
              </mc:Choice>
              <mc:Fallback>
                <p:oleObj name="Equation" r:id="rId3" imgW="777240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054" y="1484784"/>
                        <a:ext cx="90439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/>
              <p14:cNvContentPartPr/>
              <p14:nvPr/>
            </p14:nvContentPartPr>
            <p14:xfrm>
              <a:off x="995400" y="1535760"/>
              <a:ext cx="5331600" cy="25988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6040" y="1526400"/>
                <a:ext cx="5350320" cy="261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1027080" y="3170160"/>
              <a:ext cx="7545960" cy="3250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7720" y="3160800"/>
                <a:ext cx="7564680" cy="326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/>
              <p14:cNvContentPartPr/>
              <p14:nvPr/>
            </p14:nvContentPartPr>
            <p14:xfrm>
              <a:off x="7268760" y="6063120"/>
              <a:ext cx="1411560" cy="6256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59400" y="6053760"/>
                <a:ext cx="1430280" cy="64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4085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/>
          <a:lstStyle/>
          <a:p>
            <a:r>
              <a:rPr lang="en-US" b="1" smtClean="0"/>
              <a:t>Practice Problem/Home Work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1811726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0" y="1268760"/>
          <a:ext cx="900588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268760"/>
                        <a:ext cx="9005887" cy="263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914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351" y="0"/>
          <a:ext cx="6876256" cy="201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51" y="0"/>
                        <a:ext cx="6876256" cy="201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483768" y="3140968"/>
            <a:ext cx="1656184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800" smtClean="0"/>
              <a:t>2m</a:t>
            </a:r>
            <a:r>
              <a:rPr lang="en-US" sz="2800" baseline="30000" smtClean="0"/>
              <a:t>3</a:t>
            </a:r>
            <a:endParaRPr lang="en-IN" sz="2800" baseline="30000"/>
          </a:p>
        </p:txBody>
      </p:sp>
      <p:sp>
        <p:nvSpPr>
          <p:cNvPr id="3" name="TextBox 2"/>
          <p:cNvSpPr txBox="1"/>
          <p:nvPr/>
        </p:nvSpPr>
        <p:spPr>
          <a:xfrm>
            <a:off x="2973467" y="4698630"/>
            <a:ext cx="676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00" smtClean="0"/>
              <a:t>H</a:t>
            </a:r>
            <a:r>
              <a:rPr lang="en-US" sz="4000" baseline="-25000" smtClean="0"/>
              <a:t>2</a:t>
            </a:r>
            <a:endParaRPr lang="en-IN" sz="4000" baseline="-25000"/>
          </a:p>
        </p:txBody>
      </p:sp>
      <p:sp>
        <p:nvSpPr>
          <p:cNvPr id="6" name="TextBox 5"/>
          <p:cNvSpPr txBox="1"/>
          <p:nvPr/>
        </p:nvSpPr>
        <p:spPr>
          <a:xfrm>
            <a:off x="2799124" y="2729880"/>
            <a:ext cx="851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mtClean="0"/>
              <a:t>System</a:t>
            </a:r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868145" y="2472779"/>
          <a:ext cx="1788507" cy="66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145" y="2472779"/>
                        <a:ext cx="1788507" cy="66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940155" y="3645024"/>
          <a:ext cx="145082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812520" imgH="685800" progId="Equation.DSMT4">
                  <p:embed/>
                </p:oleObj>
              </mc:Choice>
              <mc:Fallback>
                <p:oleObj name="Equation" r:id="rId9" imgW="81252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0155" y="3645024"/>
                        <a:ext cx="1450828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17310" y="2276872"/>
            <a:ext cx="2467508" cy="35074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4400" smtClean="0"/>
              <a:t>Reservoir</a:t>
            </a:r>
          </a:p>
          <a:p>
            <a:pPr algn="ctr"/>
            <a:r>
              <a:rPr lang="en-US" sz="4400" smtClean="0"/>
              <a:t>300</a:t>
            </a:r>
            <a:r>
              <a:rPr lang="en-US" sz="4400" baseline="30000" smtClean="0"/>
              <a:t>o</a:t>
            </a:r>
            <a:r>
              <a:rPr lang="en-US" sz="4400" smtClean="0"/>
              <a:t>c</a:t>
            </a:r>
            <a:endParaRPr lang="en-IN" sz="440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79713" y="4030588"/>
            <a:ext cx="993755" cy="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907704" y="4005064"/>
            <a:ext cx="5645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400" smtClean="0"/>
              <a:t>Q</a:t>
            </a:r>
            <a:endParaRPr lang="en-IN" sz="44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84169" y="5329566"/>
          <a:ext cx="13144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169" y="5329566"/>
                        <a:ext cx="131445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508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62629" y="1364343"/>
            <a:ext cx="5791200" cy="2148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07199" y="1364343"/>
            <a:ext cx="0" cy="2833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84915" y="1364343"/>
            <a:ext cx="0" cy="294640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84916" y="4198125"/>
            <a:ext cx="232228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365751" y="4264182"/>
          <a:ext cx="786784" cy="73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1" y="4264182"/>
                        <a:ext cx="786784" cy="73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35795" y="5071129"/>
          <a:ext cx="626836" cy="66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795" y="5071129"/>
                        <a:ext cx="626836" cy="66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206856" y="2053679"/>
          <a:ext cx="878405" cy="64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6856" y="2053679"/>
                        <a:ext cx="878405" cy="647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90047" y="2053682"/>
            <a:ext cx="5485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smtClean="0"/>
              <a:t>N</a:t>
            </a:r>
            <a:endParaRPr lang="en-IN" sz="44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953829" y="4891497"/>
          <a:ext cx="2166291" cy="7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829" y="4891497"/>
                        <a:ext cx="2166291" cy="70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953829" y="5854927"/>
          <a:ext cx="221773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3829" y="5854927"/>
                        <a:ext cx="2217739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490886" y="3657603"/>
            <a:ext cx="2856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smtClean="0"/>
              <a:t>From intuition</a:t>
            </a:r>
            <a:endParaRPr lang="en-IN" sz="3600"/>
          </a:p>
        </p:txBody>
      </p:sp>
      <p:sp>
        <p:nvSpPr>
          <p:cNvPr id="23" name="TextBox 22"/>
          <p:cNvSpPr txBox="1"/>
          <p:nvPr/>
        </p:nvSpPr>
        <p:spPr>
          <a:xfrm>
            <a:off x="319343" y="537032"/>
            <a:ext cx="684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smtClean="0"/>
              <a:t>(a)</a:t>
            </a:r>
            <a:endParaRPr lang="en-IN" sz="360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86745" y="2837544"/>
            <a:ext cx="149497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3880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188641"/>
            <a:ext cx="6855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200" b="1" smtClean="0"/>
              <a:t>Change in Entropy of Hydrogen/System</a:t>
            </a:r>
            <a:endParaRPr lang="en-IN" sz="3200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19872" y="773415"/>
          <a:ext cx="17367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773415"/>
                        <a:ext cx="173672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59861" y="1484784"/>
          <a:ext cx="2306639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61" y="1484784"/>
                        <a:ext cx="2306639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15846" y="2564904"/>
          <a:ext cx="2777383" cy="56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46" y="2564904"/>
                        <a:ext cx="2777383" cy="562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367422" y="3296920"/>
          <a:ext cx="206375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7422" y="3296920"/>
                        <a:ext cx="206375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20273" y="2564948"/>
          <a:ext cx="1172819" cy="74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0273" y="2564948"/>
                        <a:ext cx="1172819" cy="744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394891" y="3501008"/>
          <a:ext cx="86409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4891" y="3501008"/>
                        <a:ext cx="86409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05510" y="4149080"/>
          <a:ext cx="2187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5" imgW="1231560" imgH="228600" progId="Equation.DSMT4">
                  <p:embed/>
                </p:oleObj>
              </mc:Choice>
              <mc:Fallback>
                <p:oleObj name="Equation" r:id="rId15" imgW="12315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5510" y="4149080"/>
                        <a:ext cx="2187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03477" y="4753019"/>
          <a:ext cx="45767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1257120" imgH="241200" progId="Equation.DSMT4">
                  <p:embed/>
                </p:oleObj>
              </mc:Choice>
              <mc:Fallback>
                <p:oleObj name="Equation" r:id="rId17" imgW="125712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3477" y="4753019"/>
                        <a:ext cx="45767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2723400" y="2214720"/>
              <a:ext cx="5849280" cy="354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714040" y="2205360"/>
                <a:ext cx="5868000" cy="356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6682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188641"/>
            <a:ext cx="54257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200" b="1" smtClean="0"/>
              <a:t>Change in Entropy of Reservoir</a:t>
            </a:r>
            <a:endParaRPr lang="en-IN" sz="32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01838" y="1412875"/>
          <a:ext cx="46609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1838" y="1412875"/>
                        <a:ext cx="46609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907707" y="4293096"/>
          <a:ext cx="55483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7" y="4293096"/>
                        <a:ext cx="55483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62156" y="3213102"/>
          <a:ext cx="57070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565360" imgH="393480" progId="Equation.DSMT4">
                  <p:embed/>
                </p:oleObj>
              </mc:Choice>
              <mc:Fallback>
                <p:oleObj name="Equation" r:id="rId7" imgW="25653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2156" y="3213102"/>
                        <a:ext cx="57070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19291" y="5516607"/>
          <a:ext cx="5229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752480" imgH="241200" progId="Equation.DSMT4">
                  <p:embed/>
                </p:oleObj>
              </mc:Choice>
              <mc:Fallback>
                <p:oleObj name="Equation" r:id="rId9" imgW="17524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91" y="5516607"/>
                        <a:ext cx="52292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758880" y="1196640"/>
              <a:ext cx="6367320" cy="5054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9520" y="1187280"/>
                <a:ext cx="6386040" cy="507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2547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55885" y="0"/>
          <a:ext cx="3646163" cy="78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5885" y="0"/>
                        <a:ext cx="3646163" cy="78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88115" y="782746"/>
          <a:ext cx="3096760" cy="162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8115" y="782746"/>
                        <a:ext cx="3096760" cy="162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40468" y="2552248"/>
          <a:ext cx="40417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977760" imgH="482400" progId="Equation.DSMT4">
                  <p:embed/>
                </p:oleObj>
              </mc:Choice>
              <mc:Fallback>
                <p:oleObj name="Equation" r:id="rId7" imgW="9777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468" y="2552248"/>
                        <a:ext cx="4041775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24452" y="5110163"/>
          <a:ext cx="2992439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4452" y="5110163"/>
                        <a:ext cx="2992439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506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36628" y="371475"/>
          <a:ext cx="7600951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3200400" imgH="393480" progId="Equation.DSMT4">
                  <p:embed/>
                </p:oleObj>
              </mc:Choice>
              <mc:Fallback>
                <p:oleObj name="Equation" r:id="rId3" imgW="3200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8" y="371475"/>
                        <a:ext cx="7600951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81050" y="1496105"/>
          <a:ext cx="2992439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81050" y="1496105"/>
                        <a:ext cx="2992439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64874" y="2533877"/>
          <a:ext cx="4619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4874" y="2533877"/>
                        <a:ext cx="46196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68396" y="3579813"/>
          <a:ext cx="100647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4356000" imgH="203040" progId="Equation.DSMT4">
                  <p:embed/>
                </p:oleObj>
              </mc:Choice>
              <mc:Fallback>
                <p:oleObj name="Equation" r:id="rId9" imgW="4356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8396" y="3579813"/>
                        <a:ext cx="1006475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89480" y="4374470"/>
          <a:ext cx="6423815" cy="16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2120760" imgH="558720" progId="Equation.DSMT4">
                  <p:embed/>
                </p:oleObj>
              </mc:Choice>
              <mc:Fallback>
                <p:oleObj name="Equation" r:id="rId11" imgW="212076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9480" y="4374470"/>
                        <a:ext cx="6423815" cy="169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552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00566" y="757238"/>
          <a:ext cx="33448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104840" imgH="685800" progId="Equation.DSMT4">
                  <p:embed/>
                </p:oleObj>
              </mc:Choice>
              <mc:Fallback>
                <p:oleObj name="Equation" r:id="rId3" imgW="110484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0566" y="757238"/>
                        <a:ext cx="33448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72346" y="2904219"/>
          <a:ext cx="48799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346" y="2904219"/>
                        <a:ext cx="4879975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3101" y="4799013"/>
          <a:ext cx="28352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01" y="4799013"/>
                        <a:ext cx="28352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48367" y="4837157"/>
          <a:ext cx="4198937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8367" y="4837157"/>
                        <a:ext cx="4198937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88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H="1" flipV="1">
            <a:off x="2946400" y="986973"/>
            <a:ext cx="0" cy="378822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946400" y="4775200"/>
            <a:ext cx="500742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13943" y="522514"/>
            <a:ext cx="1734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/>
              <a:t>c</a:t>
            </a:r>
            <a:r>
              <a:rPr lang="en-US" sz="4400" smtClean="0"/>
              <a:t> </a:t>
            </a:r>
            <a:r>
              <a:rPr lang="en-US" smtClean="0"/>
              <a:t> </a:t>
            </a:r>
            <a:r>
              <a:rPr lang="en-US" sz="4400" smtClean="0"/>
              <a:t>Plots</a:t>
            </a:r>
            <a:endParaRPr lang="en-IN" sz="4400"/>
          </a:p>
        </p:txBody>
      </p:sp>
    </p:spTree>
    <p:extLst>
      <p:ext uri="{BB962C8B-B14F-4D97-AF65-F5344CB8AC3E}">
        <p14:creationId xmlns:p14="http://schemas.microsoft.com/office/powerpoint/2010/main" val="3946101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8524" y="2047875"/>
          <a:ext cx="1177766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5054400" imgH="660240" progId="Equation.DSMT4">
                  <p:embed/>
                </p:oleObj>
              </mc:Choice>
              <mc:Fallback>
                <p:oleObj name="Equation" r:id="rId3" imgW="50544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524" y="2047875"/>
                        <a:ext cx="11777663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0982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7445" y="720499"/>
          <a:ext cx="28352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685800" imgH="342720" progId="Equation.DSMT4">
                  <p:embed/>
                </p:oleObj>
              </mc:Choice>
              <mc:Fallback>
                <p:oleObj name="Equation" r:id="rId3" imgW="685800" imgH="342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7445" y="720499"/>
                        <a:ext cx="28352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59163" y="2814638"/>
          <a:ext cx="546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9163" y="2814638"/>
                        <a:ext cx="546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83013" y="4519613"/>
          <a:ext cx="514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1244520" imgH="203040" progId="Equation.DSMT4">
                  <p:embed/>
                </p:oleObj>
              </mc:Choice>
              <mc:Fallback>
                <p:oleObj name="Equation" r:id="rId7" imgW="12445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3013" y="4519613"/>
                        <a:ext cx="514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16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207</Words>
  <Application>Microsoft Office PowerPoint</Application>
  <PresentationFormat>Widescreen</PresentationFormat>
  <Paragraphs>57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Wingdings</vt:lpstr>
      <vt:lpstr>Office Theme</vt:lpstr>
      <vt:lpstr>Equ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  <vt:lpstr>PowerPoint Presentation</vt:lpstr>
      <vt:lpstr>Flux of molecules</vt:lpstr>
      <vt:lpstr>Volume of slanted cylin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/Home Work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Problems</dc:title>
  <dc:creator>Raghavan</dc:creator>
  <cp:lastModifiedBy>Raghavan</cp:lastModifiedBy>
  <cp:revision>2</cp:revision>
  <dcterms:created xsi:type="dcterms:W3CDTF">2024-09-24T05:56:16Z</dcterms:created>
  <dcterms:modified xsi:type="dcterms:W3CDTF">2024-09-24T06:01:10Z</dcterms:modified>
</cp:coreProperties>
</file>